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FE2C0B" w:rsidRDefault="006A26EF" w:rsidP="00160C77">
      <w:pPr>
        <w:pBdr>
          <w:bottom w:val="single" w:sz="4" w:space="1" w:color="auto"/>
        </w:pBdr>
        <w:rPr>
          <w:b/>
        </w:rPr>
      </w:pPr>
      <w:r>
        <w:rPr>
          <w:b/>
        </w:rPr>
        <w:fldChar w:fldCharType="begin"/>
      </w:r>
      <w:r>
        <w:rPr>
          <w:b/>
        </w:rPr>
        <w:instrText xml:space="preserve"> MACROBUTTON MTEditEquationSection2 </w:instrText>
      </w:r>
      <w:r w:rsidRPr="006A26EF">
        <w:rPr>
          <w:rStyle w:val="MTEquationSection"/>
        </w:rPr>
        <w:instrText>Equation Chapter 1 Section 1</w:instrText>
      </w:r>
      <w:r>
        <w:rPr>
          <w:b/>
        </w:rPr>
        <w:fldChar w:fldCharType="begin"/>
      </w:r>
      <w:r>
        <w:rPr>
          <w:b/>
        </w:rPr>
        <w:instrText xml:space="preserve"> SEQ MTEqn \r \h \* MERGEFORMAT </w:instrText>
      </w:r>
      <w:r>
        <w:rPr>
          <w:b/>
        </w:rPr>
        <w:fldChar w:fldCharType="end"/>
      </w:r>
      <w:r>
        <w:rPr>
          <w:b/>
        </w:rPr>
        <w:fldChar w:fldCharType="begin"/>
      </w:r>
      <w:r>
        <w:rPr>
          <w:b/>
        </w:rPr>
        <w:instrText xml:space="preserve"> SEQ MTSec \r 1 \h \* MERGEFORMAT </w:instrText>
      </w:r>
      <w:r>
        <w:rPr>
          <w:b/>
        </w:rPr>
        <w:fldChar w:fldCharType="end"/>
      </w:r>
      <w:r>
        <w:rPr>
          <w:b/>
        </w:rPr>
        <w:fldChar w:fldCharType="begin"/>
      </w:r>
      <w:r>
        <w:rPr>
          <w:b/>
        </w:rPr>
        <w:instrText xml:space="preserve"> SEQ MTChap \r 1 \h \* MERGEFORMAT </w:instrText>
      </w:r>
      <w:r>
        <w:rPr>
          <w:b/>
        </w:rPr>
        <w:fldChar w:fldCharType="end"/>
      </w:r>
      <w:r>
        <w:rPr>
          <w:b/>
        </w:rPr>
        <w:fldChar w:fldCharType="end"/>
      </w:r>
      <w:r w:rsidR="006A3F65" w:rsidRPr="00E9388F">
        <w:rPr>
          <w:b/>
        </w:rPr>
        <w:t xml:space="preserve">Name: </w:t>
      </w:r>
      <w:r w:rsidR="006A3F65" w:rsidRPr="00E9388F">
        <w:rPr>
          <w:b/>
        </w:rPr>
        <w:tab/>
      </w:r>
      <w:r w:rsidR="00982E51">
        <w:rPr>
          <w:b/>
        </w:rPr>
        <w:t>Hoang Duc Khanh</w:t>
      </w:r>
      <w:r w:rsidR="00992C3B" w:rsidRPr="00E9388F">
        <w:rPr>
          <w:b/>
        </w:rPr>
        <w:tab/>
      </w:r>
      <w:r w:rsidR="00992C3B" w:rsidRPr="00E9388F">
        <w:rPr>
          <w:b/>
        </w:rPr>
        <w:tab/>
        <w:t>Student ID:</w:t>
      </w:r>
      <w:r w:rsidR="00992C3B" w:rsidRPr="00E9388F">
        <w:rPr>
          <w:b/>
        </w:rPr>
        <w:tab/>
      </w:r>
      <w:r w:rsidR="00982E51">
        <w:rPr>
          <w:b/>
        </w:rPr>
        <w:t>20155889</w:t>
      </w:r>
    </w:p>
    <w:p w:rsidR="00160C77" w:rsidRPr="00160C77" w:rsidRDefault="00160C77" w:rsidP="00160C77">
      <w:pPr>
        <w:pBdr>
          <w:bottom w:val="single" w:sz="4" w:space="1" w:color="auto"/>
        </w:pBdr>
        <w:rPr>
          <w:b/>
          <w:sz w:val="20"/>
        </w:rPr>
      </w:pPr>
      <w:r w:rsidRPr="00160C77">
        <w:rPr>
          <w:b/>
          <w:sz w:val="20"/>
        </w:rPr>
        <w:t xml:space="preserve">Lab: </w:t>
      </w:r>
      <w:r w:rsidRPr="00160C77">
        <w:rPr>
          <w:b/>
          <w:sz w:val="20"/>
        </w:rPr>
        <w:tab/>
      </w:r>
      <w:r w:rsidRPr="00160C77">
        <w:rPr>
          <w:b/>
          <w:sz w:val="20"/>
        </w:rPr>
        <w:tab/>
        <w:t>Industrial Networks and Power Electronics Laboratory (INPEL)</w:t>
      </w:r>
    </w:p>
    <w:p w:rsidR="005B0FB1" w:rsidRDefault="005B0FB1" w:rsidP="006A3F65"/>
    <w:p w:rsidR="006A3F65" w:rsidRPr="00E9388F" w:rsidRDefault="006A3F65" w:rsidP="006A3F65">
      <w:r w:rsidRPr="00E9388F">
        <w:t xml:space="preserve">Class: </w:t>
      </w:r>
      <w:r w:rsidRPr="00E9388F">
        <w:tab/>
      </w:r>
      <w:r w:rsidR="00E9388F">
        <w:tab/>
      </w:r>
      <w:r w:rsidR="005B0FB1" w:rsidRPr="005B0FB1">
        <w:t>MECHANICS AND CONTROL OF ROBOT MANIPULATORS</w:t>
      </w:r>
    </w:p>
    <w:p w:rsidR="00992C3B" w:rsidRPr="00E9388F" w:rsidRDefault="005B0FB1" w:rsidP="006A3F65">
      <w:r w:rsidRPr="005B0FB1">
        <w:t xml:space="preserve">Instructor: </w:t>
      </w:r>
      <w:r>
        <w:tab/>
      </w:r>
      <w:r w:rsidRPr="005B0FB1">
        <w:t>Prof. Kang</w:t>
      </w:r>
      <w:r w:rsidR="004B3F6C">
        <w:t>,</w:t>
      </w:r>
      <w:r w:rsidRPr="005B0FB1">
        <w:t xml:space="preserve"> </w:t>
      </w:r>
      <w:proofErr w:type="spellStart"/>
      <w:r w:rsidRPr="005B0FB1">
        <w:t>Hee</w:t>
      </w:r>
      <w:proofErr w:type="spellEnd"/>
      <w:r w:rsidRPr="005B0FB1">
        <w:t>-Jun</w:t>
      </w:r>
      <w:r w:rsidR="00992C3B" w:rsidRPr="00E9388F">
        <w:t xml:space="preserve"> </w:t>
      </w:r>
      <w:r w:rsidR="00E9388F">
        <w:tab/>
      </w:r>
    </w:p>
    <w:p w:rsidR="006A3F65" w:rsidRDefault="006A3F65">
      <w:pPr>
        <w:rPr>
          <w:rFonts w:cs="Times New Roman"/>
          <w:szCs w:val="20"/>
        </w:rPr>
      </w:pPr>
    </w:p>
    <w:p w:rsidR="006A3F65" w:rsidRPr="00E9388F" w:rsidRDefault="00160C77" w:rsidP="000B30B7">
      <w:pPr>
        <w:pBdr>
          <w:bottom w:val="single" w:sz="4" w:space="1" w:color="auto"/>
        </w:pBdr>
        <w:jc w:val="center"/>
        <w:rPr>
          <w:rFonts w:cs="Times New Roman"/>
          <w:sz w:val="32"/>
          <w:szCs w:val="20"/>
        </w:rPr>
      </w:pPr>
      <w:r>
        <w:rPr>
          <w:rFonts w:cs="Times New Roman"/>
          <w:sz w:val="32"/>
          <w:szCs w:val="20"/>
        </w:rPr>
        <w:t xml:space="preserve">Home Work </w:t>
      </w:r>
      <w:r w:rsidR="0036597E">
        <w:rPr>
          <w:rFonts w:cs="Times New Roman" w:hint="eastAsia"/>
          <w:sz w:val="32"/>
          <w:szCs w:val="20"/>
        </w:rPr>
        <w:t>2</w:t>
      </w:r>
    </w:p>
    <w:p w:rsidR="006A3F65" w:rsidRDefault="006A3F65">
      <w:pPr>
        <w:rPr>
          <w:rFonts w:cs="Times New Roman"/>
          <w:szCs w:val="20"/>
        </w:rPr>
      </w:pPr>
    </w:p>
    <w:p w:rsidR="0036597E" w:rsidRDefault="0036597E" w:rsidP="0036597E">
      <w:pPr>
        <w:pStyle w:val="ListParagraph"/>
        <w:numPr>
          <w:ilvl w:val="0"/>
          <w:numId w:val="10"/>
        </w:numPr>
        <w:ind w:left="360"/>
      </w:pPr>
      <w:r w:rsidRPr="00C12EDD">
        <w:rPr>
          <w:rFonts w:hint="eastAsia"/>
        </w:rPr>
        <w:t xml:space="preserve">For the 2-link manipulator shown, the link transformation </w:t>
      </w:r>
      <w:r w:rsidRPr="0036597E">
        <w:rPr>
          <w:position w:val="-12"/>
        </w:rPr>
        <w:object w:dxaOrig="30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pt;height:18.75pt" o:ole="">
            <v:imagedata r:id="rId8" o:title=""/>
          </v:shape>
          <o:OLEObject Type="Embed" ProgID="Equation.DSMT4" ShapeID="_x0000_i1025" DrawAspect="Content" ObjectID="_1505390529" r:id="rId9"/>
        </w:object>
      </w:r>
      <w:r>
        <w:t xml:space="preserve"> </w:t>
      </w:r>
      <w:r w:rsidRPr="00C12EDD">
        <w:rPr>
          <w:rFonts w:hint="eastAsia"/>
        </w:rPr>
        <w:t xml:space="preserve"> and </w:t>
      </w:r>
      <w:r w:rsidRPr="0036597E">
        <w:rPr>
          <w:position w:val="-12"/>
        </w:rPr>
        <w:object w:dxaOrig="300" w:dyaOrig="380">
          <v:shape id="_x0000_i1026" type="#_x0000_t75" style="width:15pt;height:18.75pt" o:ole="">
            <v:imagedata r:id="rId10" o:title=""/>
          </v:shape>
          <o:OLEObject Type="Embed" ProgID="Equation.DSMT4" ShapeID="_x0000_i1026" DrawAspect="Content" ObjectID="_1505390530" r:id="rId11"/>
        </w:object>
      </w:r>
      <w:r w:rsidRPr="00C12EDD">
        <w:rPr>
          <w:rFonts w:hint="eastAsia"/>
        </w:rPr>
        <w:t xml:space="preserve"> were determined. Their product is</w:t>
      </w:r>
    </w:p>
    <w:p w:rsidR="0036597E" w:rsidRPr="00C12EDD" w:rsidRDefault="0036597E" w:rsidP="0036597E">
      <w:pPr>
        <w:pStyle w:val="MTDisplayEquation"/>
      </w:pPr>
      <w:r>
        <w:tab/>
      </w:r>
      <w:r w:rsidRPr="0036597E">
        <w:rPr>
          <w:position w:val="-66"/>
        </w:rPr>
        <w:object w:dxaOrig="2860" w:dyaOrig="1440">
          <v:shape id="_x0000_i1027" type="#_x0000_t75" style="width:142.5pt;height:1in" o:ole="">
            <v:imagedata r:id="rId12" o:title=""/>
          </v:shape>
          <o:OLEObject Type="Embed" ProgID="Equation.DSMT4" ShapeID="_x0000_i1027" DrawAspect="Content" ObjectID="_1505390531" r:id="rId13"/>
        </w:object>
      </w:r>
      <w:r>
        <w:t xml:space="preserve"> </w:t>
      </w:r>
      <w:r>
        <w:tab/>
      </w:r>
    </w:p>
    <w:p w:rsidR="0036597E" w:rsidRDefault="0036597E" w:rsidP="0036597E">
      <w:pPr>
        <w:pStyle w:val="ListParagraph"/>
        <w:ind w:left="360"/>
      </w:pPr>
      <w:r w:rsidRPr="00215929">
        <w:t>T</w:t>
      </w:r>
      <w:r w:rsidRPr="00215929">
        <w:rPr>
          <w:rFonts w:hint="eastAsia"/>
        </w:rPr>
        <w:t xml:space="preserve">he frame </w:t>
      </w:r>
      <w:r w:rsidRPr="00215929">
        <w:t>assignment</w:t>
      </w:r>
      <w:r>
        <w:rPr>
          <w:rFonts w:hint="eastAsia"/>
        </w:rPr>
        <w:t>s</w:t>
      </w:r>
      <w:r w:rsidRPr="00215929">
        <w:rPr>
          <w:rFonts w:hint="eastAsia"/>
        </w:rPr>
        <w:t xml:space="preserve"> used are indicated below in the </w:t>
      </w:r>
      <w:r w:rsidRPr="00215929">
        <w:t>figure</w:t>
      </w:r>
      <w:r w:rsidRPr="00215929">
        <w:rPr>
          <w:rFonts w:hint="eastAsia"/>
        </w:rPr>
        <w:t xml:space="preserve">. Note that frame 0 is coincident with frame 1 when </w:t>
      </w:r>
      <w:r w:rsidRPr="0036597E">
        <w:rPr>
          <w:position w:val="-12"/>
        </w:rPr>
        <w:object w:dxaOrig="240" w:dyaOrig="360">
          <v:shape id="_x0000_i1028" type="#_x0000_t75" style="width:12pt;height:18pt" o:ole="">
            <v:imagedata r:id="rId14" o:title=""/>
          </v:shape>
          <o:OLEObject Type="Embed" ProgID="Equation.DSMT4" ShapeID="_x0000_i1028" DrawAspect="Content" ObjectID="_1505390532" r:id="rId15"/>
        </w:object>
      </w:r>
      <w:r>
        <w:t xml:space="preserve"> </w:t>
      </w:r>
      <w:r w:rsidRPr="00215929">
        <w:rPr>
          <w:rFonts w:hint="eastAsia"/>
        </w:rPr>
        <w:t>is 0. The length of the second link is</w:t>
      </w:r>
      <w:r w:rsidRPr="0036597E">
        <w:rPr>
          <w:position w:val="-12"/>
        </w:rPr>
        <w:object w:dxaOrig="200" w:dyaOrig="360">
          <v:shape id="_x0000_i1029" type="#_x0000_t75" style="width:9.75pt;height:18pt" o:ole="">
            <v:imagedata r:id="rId16" o:title=""/>
          </v:shape>
          <o:OLEObject Type="Embed" ProgID="Equation.DSMT4" ShapeID="_x0000_i1029" DrawAspect="Content" ObjectID="_1505390533" r:id="rId17"/>
        </w:object>
      </w:r>
      <w:r w:rsidRPr="00215929">
        <w:rPr>
          <w:rFonts w:hint="eastAsia"/>
        </w:rPr>
        <w:t xml:space="preserve">. Find an expression for the vector </w:t>
      </w:r>
      <w:r w:rsidRPr="0036597E">
        <w:rPr>
          <w:position w:val="-14"/>
        </w:rPr>
        <w:object w:dxaOrig="420" w:dyaOrig="400">
          <v:shape id="_x0000_i1030" type="#_x0000_t75" style="width:21pt;height:20.25pt" o:ole="">
            <v:imagedata r:id="rId18" o:title=""/>
          </v:shape>
          <o:OLEObject Type="Embed" ProgID="Equation.DSMT4" ShapeID="_x0000_i1030" DrawAspect="Content" ObjectID="_1505390534" r:id="rId19"/>
        </w:object>
      </w:r>
      <w:r>
        <w:t xml:space="preserve"> </w:t>
      </w:r>
      <w:r w:rsidRPr="00215929">
        <w:rPr>
          <w:rFonts w:hint="eastAsia"/>
        </w:rPr>
        <w:t xml:space="preserve"> which locates the tip of arm relative to the 0 frame.</w:t>
      </w:r>
      <w:r>
        <w:rPr>
          <w:rFonts w:hint="eastAsia"/>
        </w:rPr>
        <w:t xml:space="preserve"> (Courtesy of J. Craig)</w:t>
      </w:r>
    </w:p>
    <w:p w:rsidR="00397BEE" w:rsidRDefault="00397BEE" w:rsidP="00397BEE">
      <w:pPr>
        <w:pStyle w:val="MTDisplayEquation"/>
      </w:pPr>
      <w:r>
        <w:tab/>
        <w:t xml:space="preserve"> </w:t>
      </w:r>
    </w:p>
    <w:p w:rsidR="0036597E" w:rsidRDefault="004A2E0C" w:rsidP="005B484B">
      <w:pPr>
        <w:pStyle w:val="ListParagraph"/>
        <w:ind w:left="360"/>
        <w:jc w:val="center"/>
      </w:pPr>
      <w:r>
        <w:rPr>
          <w:noProof/>
        </w:rPr>
        <w:object w:dxaOrig="1440" w:dyaOrig="1440">
          <v:shape id="_x0000_s1091" type="#_x0000_t75" style="position:absolute;left:0;text-align:left;margin-left:378.2pt;margin-top:46.6pt;width:17.05pt;height:19.85pt;z-index:251664384;mso-position-horizontal-relative:text;mso-position-vertical-relative:text">
            <v:imagedata r:id="rId20" o:title=""/>
          </v:shape>
          <o:OLEObject Type="Embed" ProgID="Equation.DSMT4" ShapeID="_x0000_s1091" DrawAspect="Content" ObjectID="_1505390559" r:id="rId21"/>
        </w:object>
      </w:r>
      <w:r>
        <w:rPr>
          <w:noProof/>
        </w:rPr>
        <w:object w:dxaOrig="1440" w:dyaOrig="1440">
          <v:shape id="_x0000_s1090" type="#_x0000_t75" style="position:absolute;left:0;text-align:left;margin-left:333.5pt;margin-top:31.6pt;width:13.05pt;height:19.85pt;z-index:251663360;mso-position-horizontal-relative:text;mso-position-vertical-relative:text">
            <v:imagedata r:id="rId22" o:title=""/>
          </v:shape>
          <o:OLEObject Type="Embed" ProgID="Equation.DSMT4" ShapeID="_x0000_s1090" DrawAspect="Content" ObjectID="_1505390560" r:id="rId23"/>
        </w:object>
      </w:r>
      <w:r>
        <w:rPr>
          <w:noProof/>
        </w:rPr>
        <w:object w:dxaOrig="1440" w:dyaOrig="1440">
          <v:shape id="_x0000_s1089" type="#_x0000_t75" style="position:absolute;left:0;text-align:left;margin-left:298.05pt;margin-top:70.35pt;width:21.1pt;height:20.85pt;z-index:251662336;mso-position-horizontal-relative:text;mso-position-vertical-relative:text">
            <v:imagedata r:id="rId24" o:title=""/>
          </v:shape>
          <o:OLEObject Type="Embed" ProgID="Equation.DSMT4" ShapeID="_x0000_s1089" DrawAspect="Content" ObjectID="_1505390561" r:id="rId25"/>
        </w:object>
      </w:r>
      <w:r>
        <w:rPr>
          <w:noProof/>
        </w:rPr>
        <w:object w:dxaOrig="1440" w:dyaOrig="1440">
          <v:shape id="_x0000_s1088" type="#_x0000_t75" style="position:absolute;left:0;text-align:left;margin-left:282.45pt;margin-top:34.55pt;width:19.1pt;height:20.85pt;z-index:251661312;mso-position-horizontal-relative:text;mso-position-vertical-relative:text">
            <v:imagedata r:id="rId26" o:title=""/>
          </v:shape>
          <o:OLEObject Type="Embed" ProgID="Equation.DSMT4" ShapeID="_x0000_s1088" DrawAspect="Content" ObjectID="_1505390562" r:id="rId27"/>
        </w:object>
      </w:r>
      <w:r>
        <w:rPr>
          <w:noProof/>
        </w:rPr>
        <w:object w:dxaOrig="1440" w:dyaOrig="1440">
          <v:shape id="_x0000_s1087" type="#_x0000_t75" style="position:absolute;left:0;text-align:left;margin-left:186.35pt;margin-top:34.2pt;width:14pt;height:17.9pt;z-index:251660288;mso-position-horizontal-relative:text;mso-position-vertical-relative:text">
            <v:imagedata r:id="rId28" o:title=""/>
          </v:shape>
          <o:OLEObject Type="Embed" ProgID="Equation.DSMT4" ShapeID="_x0000_s1087" DrawAspect="Content" ObjectID="_1505390563" r:id="rId29"/>
        </w:object>
      </w:r>
      <w:r>
        <w:rPr>
          <w:noProof/>
        </w:rPr>
        <w:object w:dxaOrig="1440" w:dyaOrig="1440">
          <v:shape id="_x0000_s1086" type="#_x0000_t75" style="position:absolute;left:0;text-align:left;margin-left:141.8pt;margin-top:52.45pt;width:13.05pt;height:17.9pt;z-index:251659264;mso-position-horizontal-relative:text;mso-position-vertical-relative:text">
            <v:imagedata r:id="rId30" o:title=""/>
          </v:shape>
          <o:OLEObject Type="Embed" ProgID="Equation.DSMT4" ShapeID="_x0000_s1086" DrawAspect="Content" ObjectID="_1505390564" r:id="rId31"/>
        </w:object>
      </w:r>
      <w:r w:rsidR="0036597E">
        <w:rPr>
          <w:rFonts w:hint="eastAsia"/>
          <w:noProof/>
        </w:rPr>
        <mc:AlternateContent>
          <mc:Choice Requires="wpc">
            <w:drawing>
              <wp:inline distT="0" distB="0" distL="0" distR="0" wp14:anchorId="055A817E" wp14:editId="7C2674F1">
                <wp:extent cx="3899889" cy="1778403"/>
                <wp:effectExtent l="0" t="0" r="43815" b="0"/>
                <wp:docPr id="1" name="Canvas 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s:wsp>
                        <wps:cNvPr id="2" name="Can 2"/>
                        <wps:cNvSpPr/>
                        <wps:spPr>
                          <a:xfrm>
                            <a:off x="36002" y="673100"/>
                            <a:ext cx="190500" cy="361950"/>
                          </a:xfrm>
                          <a:prstGeom prst="can">
                            <a:avLst/>
                          </a:prstGeom>
                          <a:noFill/>
                          <a:ln>
                            <a:solidFill>
                              <a:srgbClr val="7030A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" name="Straight Connector 3"/>
                        <wps:cNvCnPr/>
                        <wps:spPr>
                          <a:xfrm flipV="1">
                            <a:off x="138187" y="488055"/>
                            <a:ext cx="0" cy="21309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rgbClr val="7030A0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" name="Straight Connector 4"/>
                        <wps:cNvCnPr/>
                        <wps:spPr>
                          <a:xfrm flipV="1">
                            <a:off x="138187" y="1035051"/>
                            <a:ext cx="0" cy="63297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rgbClr val="7030A0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" name="Straight Connector 5"/>
                        <wps:cNvCnPr/>
                        <wps:spPr>
                          <a:xfrm flipH="1">
                            <a:off x="63286" y="1627834"/>
                            <a:ext cx="74901" cy="40194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rgbClr val="7030A0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" name="Straight Connector 6"/>
                        <wps:cNvCnPr/>
                        <wps:spPr>
                          <a:xfrm flipH="1">
                            <a:off x="63286" y="1547447"/>
                            <a:ext cx="74901" cy="40194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rgbClr val="7030A0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" name="Straight Connector 7"/>
                        <wps:cNvCnPr/>
                        <wps:spPr>
                          <a:xfrm flipH="1">
                            <a:off x="63286" y="1467061"/>
                            <a:ext cx="74901" cy="40194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rgbClr val="7030A0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8" name="Straight Connector 8"/>
                        <wps:cNvCnPr/>
                        <wps:spPr>
                          <a:xfrm flipH="1">
                            <a:off x="63286" y="1388663"/>
                            <a:ext cx="74901" cy="40194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rgbClr val="7030A0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9" name="Can 9"/>
                        <wps:cNvSpPr/>
                        <wps:spPr>
                          <a:xfrm rot="12745484">
                            <a:off x="1036631" y="712964"/>
                            <a:ext cx="162312" cy="406671"/>
                          </a:xfrm>
                          <a:prstGeom prst="can">
                            <a:avLst>
                              <a:gd name="adj" fmla="val 99538"/>
                            </a:avLst>
                          </a:prstGeom>
                          <a:noFill/>
                          <a:ln>
                            <a:solidFill>
                              <a:srgbClr val="7030A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2" name="Straight Connector 12"/>
                        <wps:cNvCnPr/>
                        <wps:spPr>
                          <a:xfrm>
                            <a:off x="226502" y="868137"/>
                            <a:ext cx="819150" cy="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rgbClr val="7030A0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3" name="Straight Connector 13"/>
                        <wps:cNvCnPr/>
                        <wps:spPr>
                          <a:xfrm flipV="1">
                            <a:off x="1144641" y="309914"/>
                            <a:ext cx="0" cy="558224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rgbClr val="7030A0"/>
                            </a:solidFill>
                            <a:headEnd type="none"/>
                            <a:tailEnd type="oval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4" name="Text Box 14"/>
                        <wps:cNvSpPr txBox="1"/>
                        <wps:spPr>
                          <a:xfrm>
                            <a:off x="1045652" y="45268"/>
                            <a:ext cx="556788" cy="334146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002A8E" w:rsidRDefault="00002A8E">
                              <w:r>
                                <w:rPr>
                                  <w:rFonts w:hint="eastAsia"/>
                                </w:rPr>
                                <w:t>Tip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6" name="Straight Connector 16"/>
                        <wps:cNvCnPr/>
                        <wps:spPr>
                          <a:xfrm flipV="1">
                            <a:off x="2324550" y="434443"/>
                            <a:ext cx="0" cy="266577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rgbClr val="7030A0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7" name="Straight Connector 17"/>
                        <wps:cNvCnPr/>
                        <wps:spPr>
                          <a:xfrm flipV="1">
                            <a:off x="2324589" y="1035042"/>
                            <a:ext cx="0" cy="63246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rgbClr val="7030A0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8" name="Straight Connector 18"/>
                        <wps:cNvCnPr/>
                        <wps:spPr>
                          <a:xfrm flipH="1">
                            <a:off x="2249659" y="1628132"/>
                            <a:ext cx="74295" cy="4000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rgbClr val="7030A0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9" name="Straight Connector 19"/>
                        <wps:cNvCnPr/>
                        <wps:spPr>
                          <a:xfrm flipH="1">
                            <a:off x="2249659" y="1547487"/>
                            <a:ext cx="74295" cy="4000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rgbClr val="7030A0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0" name="Straight Connector 20"/>
                        <wps:cNvCnPr/>
                        <wps:spPr>
                          <a:xfrm flipH="1">
                            <a:off x="2249659" y="1467477"/>
                            <a:ext cx="74295" cy="4000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rgbClr val="7030A0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1" name="Straight Connector 21"/>
                        <wps:cNvCnPr/>
                        <wps:spPr>
                          <a:xfrm flipH="1">
                            <a:off x="2249659" y="1388737"/>
                            <a:ext cx="74295" cy="4000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rgbClr val="7030A0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2" name="Rectangle 22"/>
                        <wps:cNvSpPr/>
                        <wps:spPr>
                          <a:xfrm>
                            <a:off x="2225806" y="701019"/>
                            <a:ext cx="198755" cy="334005"/>
                          </a:xfrm>
                          <a:prstGeom prst="rect">
                            <a:avLst/>
                          </a:prstGeom>
                          <a:noFill/>
                          <a:ln>
                            <a:solidFill>
                              <a:srgbClr val="7030A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3" name="Straight Connector 23"/>
                        <wps:cNvCnPr/>
                        <wps:spPr>
                          <a:xfrm>
                            <a:off x="2324550" y="868122"/>
                            <a:ext cx="937252" cy="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rgbClr val="7030A0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4" name="Oval 24"/>
                        <wps:cNvSpPr/>
                        <wps:spPr>
                          <a:xfrm>
                            <a:off x="3152215" y="758584"/>
                            <a:ext cx="208203" cy="208203"/>
                          </a:xfrm>
                          <a:prstGeom prst="ellipse">
                            <a:avLst/>
                          </a:prstGeom>
                          <a:noFill/>
                          <a:ln>
                            <a:solidFill>
                              <a:srgbClr val="7030A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5" name="Straight Connector 25"/>
                        <wps:cNvCnPr/>
                        <wps:spPr>
                          <a:xfrm flipV="1">
                            <a:off x="3262315" y="379407"/>
                            <a:ext cx="637662" cy="493482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rgbClr val="7030A0"/>
                            </a:solidFill>
                            <a:headEnd type="none"/>
                            <a:tailEnd type="oval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6" name="Straight Arrow Connector 26"/>
                        <wps:cNvCnPr/>
                        <wps:spPr>
                          <a:xfrm flipV="1">
                            <a:off x="3261603" y="633369"/>
                            <a:ext cx="309740" cy="239458"/>
                          </a:xfrm>
                          <a:prstGeom prst="straightConnector1">
                            <a:avLst/>
                          </a:prstGeom>
                          <a:ln w="12700">
                            <a:solidFill>
                              <a:srgbClr val="00B0F0"/>
                            </a:solidFill>
                            <a:tailEnd type="arrow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7" name="Straight Arrow Connector 27"/>
                        <wps:cNvCnPr/>
                        <wps:spPr>
                          <a:xfrm flipH="1" flipV="1">
                            <a:off x="3041736" y="583395"/>
                            <a:ext cx="219769" cy="284704"/>
                          </a:xfrm>
                          <a:prstGeom prst="straightConnector1">
                            <a:avLst/>
                          </a:prstGeom>
                          <a:ln w="12700">
                            <a:solidFill>
                              <a:srgbClr val="00B0F0"/>
                            </a:solidFill>
                            <a:tailEnd type="arrow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8" name="Straight Arrow Connector 28"/>
                        <wps:cNvCnPr/>
                        <wps:spPr>
                          <a:xfrm flipV="1">
                            <a:off x="2324513" y="868076"/>
                            <a:ext cx="369668" cy="1"/>
                          </a:xfrm>
                          <a:prstGeom prst="straightConnector1">
                            <a:avLst/>
                          </a:prstGeom>
                          <a:ln w="12700">
                            <a:solidFill>
                              <a:srgbClr val="00B0F0"/>
                            </a:solidFill>
                            <a:tailEnd type="arrow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9" name="Straight Arrow Connector 29"/>
                        <wps:cNvCnPr/>
                        <wps:spPr>
                          <a:xfrm flipV="1">
                            <a:off x="2324513" y="537882"/>
                            <a:ext cx="37" cy="330233"/>
                          </a:xfrm>
                          <a:prstGeom prst="straightConnector1">
                            <a:avLst/>
                          </a:prstGeom>
                          <a:ln w="12700">
                            <a:solidFill>
                              <a:srgbClr val="00B0F0"/>
                            </a:solidFill>
                            <a:tailEnd type="arrow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7" name="Straight Connector 47"/>
                        <wps:cNvCnPr/>
                        <wps:spPr>
                          <a:xfrm flipV="1">
                            <a:off x="956767" y="1034970"/>
                            <a:ext cx="88812" cy="131872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rgbClr val="7030A0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8" name="Straight Connector 48"/>
                        <wps:cNvCnPr/>
                        <wps:spPr>
                          <a:xfrm flipV="1">
                            <a:off x="1223781" y="647347"/>
                            <a:ext cx="71537" cy="106222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rgbClr val="7030A0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055A817E" id="Canvas 1" o:spid="_x0000_s1026" editas="canvas" style="width:307.1pt;height:140.05pt;mso-position-horizontal-relative:char;mso-position-vertical-relative:line" coordsize="38995,177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">
                <v:shape id="_x0000_s1027" type="#_x0000_t75" style="position:absolute;width:38995;height:17780;visibility:visible;mso-wrap-style:square">
                  <v:fill o:detectmouseclick="t"/>
                  <v:path o:connecttype="none"/>
                </v:shape>
                <v:shapetype id="_x0000_t22" coordsize="21600,21600" o:spt="22" adj="5400" path="m10800,qx0@1l0@2qy10800,21600,21600@2l21600@1qy10800,xem0@1qy10800@0,21600@1nfe">
                  <v:formulas>
                    <v:f eqn="val #0"/>
                    <v:f eqn="prod #0 1 2"/>
                    <v:f eqn="sum height 0 @1"/>
                  </v:formulas>
                  <v:path o:extrusionok="f" gradientshapeok="t" o:connecttype="custom" o:connectlocs="10800,@0;10800,0;0,10800;10800,21600;21600,10800" o:connectangles="270,270,180,90,0" textboxrect="0,@0,21600,@2"/>
                  <v:handles>
                    <v:h position="center,#0" yrange="0,10800"/>
                  </v:handles>
                  <o:complex v:ext="view"/>
                </v:shapetype>
                <v:shape id="Can 2" o:spid="_x0000_s1028" type="#_x0000_t22" style="position:absolute;left:360;top:6731;width:1905;height:3619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CxyhsMA&#10;AADaAAAADwAAAGRycy9kb3ducmV2LnhtbESPwWrDMBBE74X8g9hAbo1sF0pwoxhTMGmKG0jaD1is&#10;rW0qrYylOM7fV4VCjsPMvGG2xWyNmGj0vWMF6ToBQdw43XOr4OuzetyA8AFZo3FMCm7kodgtHraY&#10;a3flE03n0IoIYZ+jgi6EIZfSNx1Z9Gs3EEfv240WQ5RjK/WI1wi3RmZJ8iwt9hwXOhzotaPm53yx&#10;CuQhVP2+PCTyozZpXb8fjX46KrVazuULiEBzuIf/229aQQZ/V+INkLt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1CxyhsMAAADaAAAADwAAAAAAAAAAAAAAAACYAgAAZHJzL2Rv&#10;d25yZXYueG1sUEsFBgAAAAAEAAQA9QAAAIgDAAAAAA==&#10;" adj="2842" filled="f" strokecolor="#7030a0" strokeweight="1pt">
                  <v:stroke joinstyle="miter"/>
                </v:shape>
                <v:line id="Straight Connector 3" o:spid="_x0000_s1029" style="position:absolute;flip:y;visibility:visible;mso-wrap-style:square" from="1381,4880" to="1381,70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lBom8EAAADaAAAADwAAAGRycy9kb3ducmV2LnhtbESP3WrCQBSE7wt9h+UUvCl1Y4Qi0VVa&#10;QZTcNfYBDtljspo9G7KbH9/eFQq9HGbmG2azm2wjBuq8caxgMU9AEJdOG64U/J4PHysQPiBrbByT&#10;gjt52G1fXzaYaTfyDw1FqESEsM9QQR1Cm0npy5os+rlriaN3cZ3FEGVXSd3hGOG2kWmSfEqLhuNC&#10;jS3taypvRW8VmD7Nv837Hkd7HRbH84AkV7lSs7fpaw0i0BT+w3/tk1awhOeVeAPk9g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uUGibwQAAANoAAAAPAAAAAAAAAAAAAAAA&#10;AKECAABkcnMvZG93bnJldi54bWxQSwUGAAAAAAQABAD5AAAAjwMAAAAA&#10;" strokecolor="#7030a0" strokeweight="1pt">
                  <v:stroke joinstyle="miter"/>
                </v:line>
                <v:line id="Straight Connector 4" o:spid="_x0000_s1030" style="position:absolute;flip:y;visibility:visible;mso-wrap-style:square" from="1381,10350" to="1381,166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bnw78EAAADaAAAADwAAAGRycy9kb3ducmV2LnhtbESP3WrCQBSE7wt9h+UUvCl1Y5Ai0VVa&#10;QZTcNfYBDtljspo9G7KbH9/eFQq9HGbmG2azm2wjBuq8caxgMU9AEJdOG64U/J4PHysQPiBrbByT&#10;gjt52G1fXzaYaTfyDw1FqESEsM9QQR1Cm0npy5os+rlriaN3cZ3FEGVXSd3hGOG2kWmSfEqLhuNC&#10;jS3taypvRW8VmD7Nv837Hkd7HRbH84AkV7lSs7fpaw0i0BT+w3/tk1awhOeVeAPk9g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hufDvwQAAANoAAAAPAAAAAAAAAAAAAAAA&#10;AKECAABkcnMvZG93bnJldi54bWxQSwUGAAAAAAQABAD5AAAAjwMAAAAA&#10;" strokecolor="#7030a0" strokeweight="1pt">
                  <v:stroke joinstyle="miter"/>
                </v:line>
                <v:line id="Straight Connector 5" o:spid="_x0000_s1031" style="position:absolute;flip:x;visibility:visible;mso-wrap-style:square" from="632,16278" to="1381,166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vVVdMEAAADaAAAADwAAAGRycy9kb3ducmV2LnhtbESP3WrCQBSE7wt9h+UUvCl1Y8Ai0VVa&#10;QZTcNfYBDtljspo9G7KbH9/eFQq9HGbmG2azm2wjBuq8caxgMU9AEJdOG64U/J4PHysQPiBrbByT&#10;gjt52G1fXzaYaTfyDw1FqESEsM9QQR1Cm0npy5os+rlriaN3cZ3FEGVXSd3hGOG2kWmSfEqLhuNC&#10;jS3taypvRW8VmD7Nv837Hkd7HRbH84AkV7lSs7fpaw0i0BT+w3/tk1awhOeVeAPk9g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O9VV0wQAAANoAAAAPAAAAAAAAAAAAAAAA&#10;AKECAABkcnMvZG93bnJldi54bWxQSwUGAAAAAAQABAD5AAAAjwMAAAAA&#10;" strokecolor="#7030a0" strokeweight="1pt">
                  <v:stroke joinstyle="miter"/>
                </v:line>
                <v:line id="Straight Connector 6" o:spid="_x0000_s1032" style="position:absolute;flip:x;visibility:visible;mso-wrap-style:square" from="632,15474" to="1381,158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ifLA8EAAADaAAAADwAAAGRycy9kb3ducmV2LnhtbESPQWvCQBSE7wX/w/IEL8VszEEkdSMq&#10;iJJbtT/gkX0m22bfhuyaxH/vFgo9DjPzDbPdTbYVA/XeOFawSlIQxJXThmsFX7fTcgPCB2SNrWNS&#10;8CQPu2L2tsVcu5E/abiGWkQI+xwVNCF0uZS+asiiT1xHHL276y2GKPta6h7HCLetzNJ0LS0ajgsN&#10;dnRsqPq5PqwC88jKg3k/4mi/h9X5NiDJTanUYj7tP0AEmsJ/+K990QrW8Hsl3gBZvA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+J8sDwQAAANoAAAAPAAAAAAAAAAAAAAAA&#10;AKECAABkcnMvZG93bnJldi54bWxQSwUGAAAAAAQABAD5AAAAjwMAAAAA&#10;" strokecolor="#7030a0" strokeweight="1pt">
                  <v:stroke joinstyle="miter"/>
                </v:line>
                <v:line id="Straight Connector 7" o:spid="_x0000_s1033" style="position:absolute;flip:x;visibility:visible;mso-wrap-style:square" from="632,14670" to="1381,150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WtumMIAAADaAAAADwAAAGRycy9kb3ducmV2LnhtbESP3WrCQBSE7wt9h+UUvCl1Yy6sRFdp&#10;BVFy19gHOGSPyWr2bMhufnx7Vyj0cpiZb5jNbrKNGKjzxrGCxTwBQVw6bbhS8Hs+fKxA+ICssXFM&#10;Cu7kYbd9fdlgpt3IPzQUoRIRwj5DBXUIbSalL2uy6OeuJY7exXUWQ5RdJXWHY4TbRqZJspQWDceF&#10;Glva11Teit4qMH2af5v3PY72OiyO5wFJrnKlZm/T1xpEoCn8h//aJ63gE55X4g2Q2wc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UWtumMIAAADaAAAADwAAAAAAAAAAAAAA&#10;AAChAgAAZHJzL2Rvd25yZXYueG1sUEsFBgAAAAAEAAQA+QAAAJADAAAAAA==&#10;" strokecolor="#7030a0" strokeweight="1pt">
                  <v:stroke joinstyle="miter"/>
                </v:line>
                <v:line id="Straight Connector 8" o:spid="_x0000_s1034" style="position:absolute;flip:x;visibility:visible;mso-wrap-style:square" from="632,13886" to="1381,142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" strokecolor="#7030a0" strokeweight="1pt">
                  <v:stroke joinstyle="miter"/>
                </v:line>
                <v:shape id="Can 9" o:spid="_x0000_s1035" type="#_x0000_t22" style="position:absolute;left:10366;top:7129;width:1623;height:4067;rotation:-9671493fd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Osj78AA&#10;AADaAAAADwAAAGRycy9kb3ducmV2LnhtbESPQYvCMBSE78L+h/AW9qbpqkitpmURhL2IWN09P5pn&#10;W2xeShNt/fdGEDwOM/MNs84G04gbda62rOB7EoEgLqyuuVRwOm7HMQjnkTU2lknBnRxk6cdojYm2&#10;PR/olvtSBAi7BBVU3reJlK6oyKCb2JY4eGfbGfRBdqXUHfYBbho5jaKFNFhzWKiwpU1FxSW/GgWz&#10;WO/z+a7/i5vWmNkh1/N/1kp9fQ4/KxCeBv8Ov9q/WsESnlfCDZDpA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sOsj78AAAADaAAAADwAAAAAAAAAAAAAAAACYAgAAZHJzL2Rvd25y&#10;ZXYueG1sUEsFBgAAAAAEAAQA9QAAAIUDAAAAAA==&#10;" adj="8581" filled="f" strokecolor="#7030a0" strokeweight="1pt">
                  <v:stroke joinstyle="miter"/>
                </v:shape>
                <v:line id="Straight Connector 12" o:spid="_x0000_s1036" style="position:absolute;visibility:visible;mso-wrap-style:square" from="2265,8681" to="10456,86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b3aYMEAAADbAAAADwAAAGRycy9kb3ducmV2LnhtbERPTYvCMBC9C/sfwix409TCinSNUoSF&#10;dcWDVQ/eZpuxLTaT0kRb/70RBG/zeJ8zX/amFjdqXWVZwWQcgSDOra64UHDY/4xmIJxH1lhbJgV3&#10;crBcfAzmmGjb8Y5umS9ECGGXoILS+yaR0uUlGXRj2xAH7mxbgz7AtpC6xS6Em1rGUTSVBisODSU2&#10;tCopv2RXo4D56y9tus1qvTvtj9vsXKf/8VGp4WeffoPw1Pu3+OX+1WF+DM9fwgFy8Q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FvdpgwQAAANsAAAAPAAAAAAAAAAAAAAAA&#10;AKECAABkcnMvZG93bnJldi54bWxQSwUGAAAAAAQABAD5AAAAjwMAAAAA&#10;" strokecolor="#7030a0" strokeweight="1pt">
                  <v:stroke joinstyle="miter"/>
                </v:line>
                <v:line id="Straight Connector 13" o:spid="_x0000_s1037" style="position:absolute;flip:y;visibility:visible;mso-wrap-style:square" from="11446,3099" to="11446,86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G+dncIAAADbAAAADwAAAGRycy9kb3ducmV2LnhtbERPTWvCQBC9C/0PyxS86aYVaolupA0q&#10;pTe1PXgbsmMSkp0Nu2sS/fXdQqG3ebzPWW9G04qenK8tK3iaJyCIC6trLhV8nXazVxA+IGtsLZOC&#10;G3nYZA+TNabaDnyg/hhKEUPYp6igCqFLpfRFRQb93HbEkbtYZzBE6EqpHQ4x3LTyOUlepMGaY0OF&#10;HeUVFc3xahT0ebM84XZ4d5dQDHfOcf99/lRq+ji+rUAEGsO/+M/9oeP8Bfz+Eg+Q2Q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QG+dncIAAADbAAAADwAAAAAAAAAAAAAA&#10;AAChAgAAZHJzL2Rvd25yZXYueG1sUEsFBgAAAAAEAAQA+QAAAJADAAAAAA==&#10;" strokecolor="#7030a0" strokeweight="1pt">
                  <v:stroke endarrow="oval" joinstyle="miter"/>
                </v:lin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14" o:spid="_x0000_s1038" type="#_x0000_t202" style="position:absolute;left:10456;top:452;width:5568;height:33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ywcjMQA&#10;AADbAAAADwAAAGRycy9kb3ducmV2LnhtbERPTWvCQBC9F/wPywje6qZiJaSuEgKhRdqDqZfeptkx&#10;Cc3Optmtif56tyB4m8f7nPV2NK04Ue8aywqe5hEI4tLqhisFh8/8MQbhPLLG1jIpOJOD7WbysMZE&#10;24H3dCp8JUIIuwQV1N53iZSurMmgm9uOOHBH2xv0AfaV1D0OIdy0chFFK2mw4dBQY0dZTeVP8WcU&#10;7LL8A/ffCxNf2uz1/Zh2v4evZ6Vm0zF9AeFp9Hfxzf2mw/wl/P8SDpCbK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ssHIzEAAAA2wAAAA8AAAAAAAAAAAAAAAAAmAIAAGRycy9k&#10;b3ducmV2LnhtbFBLBQYAAAAABAAEAPUAAACJAwAAAAA=&#10;" filled="f" stroked="f" strokeweight=".5pt">
                  <v:textbox>
                    <w:txbxContent>
                      <w:p w:rsidR="00002A8E" w:rsidRDefault="00002A8E">
                        <w:r>
                          <w:rPr>
                            <w:rFonts w:hint="eastAsia"/>
                          </w:rPr>
                          <w:t>Tip</w:t>
                        </w:r>
                      </w:p>
                    </w:txbxContent>
                  </v:textbox>
                </v:shape>
                <v:line id="Straight Connector 16" o:spid="_x0000_s1039" style="position:absolute;flip:y;visibility:visible;mso-wrap-style:square" from="23245,4344" to="23245,70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+0X0b8AAADbAAAADwAAAGRycy9kb3ducmV2LnhtbERPzYrCMBC+C/sOYRb2ImuqB5HaWLQg&#10;Lt78eYChmW2jzaQ0se2+/UYQvM3H9ztZPtpG9NR541jBfJaAIC6dNlwpuF723ysQPiBrbByTgj/y&#10;kG8+Jhmm2g18ov4cKhFD2KeooA6hTaX0ZU0W/cy1xJH7dZ3FEGFXSd3hEMNtIxdJspQWDceGGlsq&#10;airv54dVYB6L485MCxzsrZ8fLj2SXB2V+voct2sQgcbwFr/cPzrOX8Lzl3iA3PwD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h+0X0b8AAADbAAAADwAAAAAAAAAAAAAAAACh&#10;AgAAZHJzL2Rvd25yZXYueG1sUEsFBgAAAAAEAAQA+QAAAI0DAAAAAA==&#10;" strokecolor="#7030a0" strokeweight="1pt">
                  <v:stroke joinstyle="miter"/>
                </v:line>
                <v:line id="Straight Connector 17" o:spid="_x0000_s1040" style="position:absolute;flip:y;visibility:visible;mso-wrap-style:square" from="23245,10350" to="23245,166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KGySsAAAADbAAAADwAAAGRycy9kb3ducmV2LnhtbERPzWrCQBC+F/oOyxS8lLoxByvRVVpB&#10;lNwa+wBDdkxWs7Mhu/nx7V2h0Nt8fL+z2U22EQN13jhWsJgnIIhLpw1XCn7Ph48VCB+QNTaOScGd&#10;POy2ry8bzLQb+YeGIlQihrDPUEEdQptJ6cuaLPq5a4kjd3GdxRBhV0nd4RjDbSPTJFlKi4ZjQ40t&#10;7Wsqb0VvFZg+zb/N+x5Hex0Wx/OAJFe5UrO36WsNItAU/sV/7pOO8z/h+Us8QG4f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OihskrAAAAA2wAAAA8AAAAAAAAAAAAAAAAA&#10;oQIAAGRycy9kb3ducmV2LnhtbFBLBQYAAAAABAAEAPkAAACOAwAAAAA=&#10;" strokecolor="#7030a0" strokeweight="1pt">
                  <v:stroke joinstyle="miter"/>
                </v:line>
                <v:line id="Straight Connector 18" o:spid="_x0000_s1041" style="position:absolute;flip:x;visibility:visible;mso-wrap-style:square" from="22496,16281" to="23239,166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T4mOMEAAADbAAAADwAAAGRycy9kb3ducmV2LnhtbESPQYvCMBCF7wv+hzCCl0VTPSzSNYoK&#10;4uJtdX/A0IxttJmUJrbdf+8cBG8zvDfvfbPaDL5WHbXRBTYwn2WgiItgHZcG/i6H6RJUTMgW68Bk&#10;4J8ibNajjxXmNvT8S905lUpCOOZooEqpybWORUUe4yw0xKJdQ+sxydqW2rbYS7iv9SLLvrRHx9JQ&#10;YUP7ior7+eENuMfitHOfe+z9rZsfLx2SXp6MmYyH7TeoREN6m1/XP1bwBVZ+kQH0+gk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ZPiY4wQAAANsAAAAPAAAAAAAAAAAAAAAA&#10;AKECAABkcnMvZG93bnJldi54bWxQSwUGAAAAAAQABAD5AAAAjwMAAAAA&#10;" strokecolor="#7030a0" strokeweight="1pt">
                  <v:stroke joinstyle="miter"/>
                </v:line>
                <v:line id="Straight Connector 19" o:spid="_x0000_s1042" style="position:absolute;flip:x;visibility:visible;mso-wrap-style:square" from="22496,15474" to="23239,158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nKDo8AAAADbAAAADwAAAGRycy9kb3ducmV2LnhtbERPzWqDQBC+B/IOywR6CXXVQ0ltVmkC&#10;ocFbkz7A4E51W3dW3I3at+8GCr3Nx/c7+2qxvZho9MaxgixJQRA3ThtuFXxcT487ED4ga+wdk4If&#10;8lCV69UeC+1mfqfpEloRQ9gXqKALYSik9E1HFn3iBuLIfbrRYohwbKUecY7htpd5mj5Ji4ZjQ4cD&#10;HTtqvi83q8Dc8vpgtkec7deUvV0nJLmrlXrYLK8vIAIt4V/85z7rOP8Z7r/EA2T5C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PZyg6PAAAAA2wAAAA8AAAAAAAAAAAAAAAAA&#10;oQIAAGRycy9kb3ducmV2LnhtbFBLBQYAAAAABAAEAPkAAACOAwAAAAA=&#10;" strokecolor="#7030a0" strokeweight="1pt">
                  <v:stroke joinstyle="miter"/>
                </v:line>
                <v:line id="Straight Connector 20" o:spid="_x0000_s1043" style="position:absolute;flip:x;visibility:visible;mso-wrap-style:square" from="22496,14674" to="23239,150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STgg74AAADbAAAADwAAAGRycy9kb3ducmV2LnhtbERPzYrCMBC+L/gOYQQvi6b2sEhtLFpY&#10;dvG26gMMzdhGm0lpYtt9e3MQPH58/3kx2VYM1HvjWMF6lYAgrpw2XCu4nL+XGxA+IGtsHZOCf/JQ&#10;7GYfOWbajfxHwynUIoawz1BBE0KXSemrhiz6leuII3d1vcUQYV9L3eMYw20r0yT5khYNx4YGOyob&#10;qu6nh1VgHunxYD5LHO1tWP+cByS5OSq1mE/7LYhAU3iLX+5frSCN6+OX+APk7gk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CpJOCDvgAAANsAAAAPAAAAAAAAAAAAAAAAAKEC&#10;AABkcnMvZG93bnJldi54bWxQSwUGAAAAAAQABAD5AAAAjAMAAAAA&#10;" strokecolor="#7030a0" strokeweight="1pt">
                  <v:stroke joinstyle="miter"/>
                </v:line>
                <v:line id="Straight Connector 21" o:spid="_x0000_s1044" style="position:absolute;flip:x;visibility:visible;mso-wrap-style:square" from="22496,13887" to="23239,1428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mhFGMEAAADbAAAADwAAAGRycy9kb3ducmV2LnhtbESP3YrCMBSE74V9h3AW9kbWtL0Q6TaK&#10;Kywu3vnzAIfm2Eabk9LEtr69EQQvh5n5hilWo21ET503jhWkswQEcem04UrB6fj3vQDhA7LGxjEp&#10;uJOH1fJjUmCu3cB76g+hEhHCPkcFdQhtLqUva7LoZ64ljt7ZdRZDlF0ldYdDhNtGZkkylxYNx4Ua&#10;W9rUVF4PN6vA3LLdr5lucLCXPt0eeyS52Cn19Tmuf0AEGsM7/Gr/awVZCs8v8QfI5Q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GaEUYwQAAANsAAAAPAAAAAAAAAAAAAAAA&#10;AKECAABkcnMvZG93bnJldi54bWxQSwUGAAAAAAQABAD5AAAAjwMAAAAA&#10;" strokecolor="#7030a0" strokeweight="1pt">
                  <v:stroke joinstyle="miter"/>
                </v:line>
                <v:rect id="Rectangle 22" o:spid="_x0000_s1045" style="position:absolute;left:22258;top:7010;width:1987;height:334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EoZrsQA&#10;AADbAAAADwAAAGRycy9kb3ducmV2LnhtbESPQWvCQBSE74X+h+UVvNVNt6AluoqILV4UteL5kX0m&#10;wezbNLs10V/vCoLHYWa+YcbTzlbiTI0vHWv46CcgiDNnSs417H+/379A+IBssHJMGi7kYTp5fRlj&#10;alzLWzrvQi4ihH2KGooQ6lRKnxVk0fddTRy9o2sshiibXJoG2wi3lVRJMpAWS44LBdY0Lyg77f6t&#10;hpXvhuvZYfFzXWy2n2H+p8yhVVr33rrZCESgLjzDj/bSaFAK7l/iD5CTG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BKGa7EAAAA2wAAAA8AAAAAAAAAAAAAAAAAmAIAAGRycy9k&#10;b3ducmV2LnhtbFBLBQYAAAAABAAEAPUAAACJAwAAAAA=&#10;" filled="f" strokecolor="#7030a0" strokeweight="1pt"/>
                <v:line id="Straight Connector 23" o:spid="_x0000_s1046" style="position:absolute;visibility:visible;mso-wrap-style:square" from="23245,8681" to="32618,86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J21RsUAAADbAAAADwAAAGRycy9kb3ducmV2LnhtbESPT2vCQBTE7wW/w/IEb3VjpEXSrBIE&#10;oSo9GPXQ22v25Q/Nvg3ZrYnfvlsoeBxm5jdMuhlNK27Uu8aygsU8AkFcWN1wpeBy3j2vQDiPrLG1&#10;TAru5GCznjylmGg78Iluua9EgLBLUEHtfZdI6YqaDLq57YiDV9reoA+yr6TucQhw08o4il6lwYbD&#10;Qo0dbWsqvvMfo4D55ZB1w3G7P32erx952WZf8VWp2XTM3kB4Gv0j/N9+1wriJfx9CT9Arn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J21RsUAAADbAAAADwAAAAAAAAAA&#10;AAAAAAChAgAAZHJzL2Rvd25yZXYueG1sUEsFBgAAAAAEAAQA+QAAAJMDAAAAAA==&#10;" strokecolor="#7030a0" strokeweight="1pt">
                  <v:stroke joinstyle="miter"/>
                </v:line>
                <v:oval id="Oval 24" o:spid="_x0000_s1047" style="position:absolute;left:31522;top:7585;width:2082;height:2082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EOOdsIA&#10;AADbAAAADwAAAGRycy9kb3ducmV2LnhtbESP0YrCMBRE3xf8h3AXfFk0VUSk21QWQVjEl6ofcG2u&#10;TdnmpjZZW//eCIKPw8ycYbL1YBtxo87XjhXMpgkI4tLpmisFp+N2sgLhA7LGxjEpuJOHdT76yDDV&#10;rueCbodQiQhhn6ICE0KbSulLQxb91LXE0bu4zmKIsquk7rCPcNvIeZIspcWa44LBljaGyr/Dv1XQ&#10;+8t5Vuw3aL7219V5e9+ZgpdKjT+Hn28QgYbwDr/av1rBfAHPL/EHyPw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AQ452wgAAANsAAAAPAAAAAAAAAAAAAAAAAJgCAABkcnMvZG93&#10;bnJldi54bWxQSwUGAAAAAAQABAD1AAAAhwMAAAAA&#10;" filled="f" strokecolor="#7030a0" strokeweight="1pt">
                  <v:stroke joinstyle="miter"/>
                </v:oval>
                <v:line id="Straight Connector 25" o:spid="_x0000_s1048" style="position:absolute;flip:y;visibility:visible;mso-wrap-style:square" from="32623,3794" to="38999,87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qZqz8MAAADbAAAADwAAAGRycy9kb3ducmV2LnhtbESPQWvCQBSE70L/w/IKvemmQrVEV7HB&#10;FvGm1oO3R/aZBLNvw+6apP31riB4HGbmG2a+7E0tWnK+sqzgfZSAIM6trrhQ8Hv4Hn6C8AFZY22Z&#10;FPyRh+XiZTDHVNuOd9TuQyEihH2KCsoQmlRKn5dk0I9sQxy9s3UGQ5SukNphF+GmluMkmUiDFceF&#10;EhvKSsov+6tR0GaX6QHX3Zc7h7z75wx/jqetUm+v/WoGIlAfnuFHe6MVjD/g/iX+ALm4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6mas/DAAAA2wAAAA8AAAAAAAAAAAAA&#10;AAAAoQIAAGRycy9kb3ducmV2LnhtbFBLBQYAAAAABAAEAPkAAACRAwAAAAA=&#10;" strokecolor="#7030a0" strokeweight="1pt">
                  <v:stroke endarrow="oval" joinstyle="miter"/>
                </v:line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Straight Arrow Connector 26" o:spid="_x0000_s1049" type="#_x0000_t32" style="position:absolute;left:32616;top:6333;width:3097;height:2395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JhjN8MAAADbAAAADwAAAGRycy9kb3ducmV2LnhtbESPQWsCMRSE7wX/Q3iCl6LZLsXKahSR&#10;Vdpbu+r9sXluFjcvS5Lq+u+bQqHHYWa+YVabwXbiRj60jhW8zDIQxLXTLTcKTsf9dAEiRGSNnWNS&#10;8KAAm/XoaYWFdnf+olsVG5EgHApUYGLsCylDbchimLmeOHkX5y3GJH0jtcd7gttO5lk2lxZbTgsG&#10;e9oZqq/Vt1VQnvOsKm3wh4+3z0tzen6tTemUmoyH7RJEpCH+h//a71pBPoffL+kHyPUP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yYYzfDAAAA2wAAAA8AAAAAAAAAAAAA&#10;AAAAoQIAAGRycy9kb3ducmV2LnhtbFBLBQYAAAAABAAEAPkAAACRAwAAAAA=&#10;" strokecolor="#00b0f0" strokeweight="1pt">
                  <v:stroke endarrow="open" joinstyle="miter"/>
                </v:shape>
                <v:shape id="Straight Arrow Connector 27" o:spid="_x0000_s1050" type="#_x0000_t32" style="position:absolute;left:30417;top:5833;width:2198;height:2847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8+PmsUAAADbAAAADwAAAGRycy9kb3ducmV2LnhtbESPT2sCMRTE70K/Q3iFXoomtfUPq1FK&#10;qyD01FXB4yN57q7dvCybqNtvbwoFj8PM/IaZLztXiwu1ofKs4WWgQBAbbysuNOy26/4URIjIFmvP&#10;pOGXAiwXD705ZtZf+ZsueSxEgnDIUEMZY5NJGUxJDsPAN8TJO/rWYUyyLaRt8ZrgrpZDpcbSYcVp&#10;ocSGPkoyP/nZaWCzH6+fzzj6fFOrr9eTWR32tdL66bF7n4GI1MV7+L+9sRqGE/j7kn6AXNw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8+PmsUAAADbAAAADwAAAAAAAAAA&#10;AAAAAAChAgAAZHJzL2Rvd25yZXYueG1sUEsFBgAAAAAEAAQA+QAAAJMDAAAAAA==&#10;" strokecolor="#00b0f0" strokeweight="1pt">
                  <v:stroke endarrow="open" joinstyle="miter"/>
                </v:shape>
                <v:shape id="Straight Arrow Connector 28" o:spid="_x0000_s1051" type="#_x0000_t32" style="position:absolute;left:23245;top:8680;width:3696;height: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ktS3sAAAADbAAAADwAAAGRycy9kb3ducmV2LnhtbERPz2vCMBS+D/Y/hDfYZWhqkTlqo4zR&#10;yXabnd4fzWtTbF5KErX+98tB2PHj+11uJzuIC/nQO1awmGcgiBune+4UHH4/Z28gQkTWODgmBTcK&#10;sN08PpRYaHflPV3q2IkUwqFABSbGsZAyNIYshrkbiRPXOm8xJug7qT1eU7gdZJ5lr9Jiz6nB4Egf&#10;hppTfbYKqmOe1ZUNfve9+mm7w8uyMZVT6vlpel+DiDTFf/Hd/aUV5Gls+pJ+gNz8A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JJLUt7AAAAA2wAAAA8AAAAAAAAAAAAAAAAA&#10;oQIAAGRycy9kb3ducmV2LnhtbFBLBQYAAAAABAAEAPkAAACOAwAAAAA=&#10;" strokecolor="#00b0f0" strokeweight="1pt">
                  <v:stroke endarrow="open" joinstyle="miter"/>
                </v:shape>
                <v:shape id="Straight Arrow Connector 29" o:spid="_x0000_s1052" type="#_x0000_t32" style="position:absolute;left:23245;top:5378;width:0;height:3303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Qf3RcMAAADbAAAADwAAAGRycy9kb3ducmV2LnhtbESPQWsCMRSE7wX/Q3iCl1KzXaStW6MU&#10;WcXe2q3eH5vnZunmZUmirv/eCIUeh5n5hlmsBtuJM/nQOlbwPM1AENdOt9wo2P9snt5AhIissXNM&#10;Cq4UYLUcPSyw0O7C33SuYiMShEOBCkyMfSFlqA1ZDFPXEyfv6LzFmKRvpPZ4SXDbyTzLXqTFltOC&#10;wZ7Whurf6mQVlIc8q0ob/Pbz9evY7B9ntSmdUpPx8PEOItIQ/8N/7Z1WkM/h/iX9ALm8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0H90XDAAAA2wAAAA8AAAAAAAAAAAAA&#10;AAAAoQIAAGRycy9kb3ducmV2LnhtbFBLBQYAAAAABAAEAPkAAACRAwAAAAA=&#10;" strokecolor="#00b0f0" strokeweight="1pt">
                  <v:stroke endarrow="open" joinstyle="miter"/>
                </v:shape>
                <v:line id="Straight Connector 47" o:spid="_x0000_s1053" style="position:absolute;flip:y;visibility:visible;mso-wrap-style:square" from="9567,10349" to="10455,1166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xKdV8MAAADbAAAADwAAAGRycy9kb3ducmV2LnhtbESP3WrCQBSE7wu+w3IEb0rdJJQq0VU0&#10;IC3eVfsAh+wxWc2eDdnNT9++Wyj0cpiZb5jtfrKNGKjzxrGCdJmAIC6dNlwp+LqeXtYgfEDW2Dgm&#10;Bd/kYb+bPW0x127kTxouoRIRwj5HBXUIbS6lL2uy6JeuJY7ezXUWQ5RdJXWHY4TbRmZJ8iYtGo4L&#10;NbZU1FQ+Lr1VYPrsfDTPBY72PqTv1wFJrs9KLebTYQMi0BT+w3/tD63gdQW/X+IPkLs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sSnVfDAAAA2wAAAA8AAAAAAAAAAAAA&#10;AAAAoQIAAGRycy9kb3ducmV2LnhtbFBLBQYAAAAABAAEAPkAAACRAwAAAAA=&#10;" strokecolor="#7030a0" strokeweight="1pt">
                  <v:stroke joinstyle="miter"/>
                </v:line>
                <v:line id="Straight Connector 48" o:spid="_x0000_s1054" style="position:absolute;flip:y;visibility:visible;mso-wrap-style:square" from="12237,6473" to="12953,75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o0JJb8AAADbAAAADwAAAGRycy9kb3ducmV2LnhtbERP3WrCMBS+F3yHcITdiKYtQ6QayyaM&#10;Se+0PsChOWuzNSeliW339suFsMuP7/9YzLYTIw3eOFaQbhMQxLXThhsF9+pjswfhA7LGzjEp+CUP&#10;xWm5OGKu3cRXGm+hETGEfY4K2hD6XEpft2TRb11PHLkvN1gMEQ6N1ANOMdx2MkuSnbRoODa02NO5&#10;pfrn9rAKzCMr3836jJP9HtPPakSS+1Kpl9X8dgARaA7/4qf7ohW8xrHxS/wB8vQH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io0JJb8AAADbAAAADwAAAAAAAAAAAAAAAACh&#10;AgAAZHJzL2Rvd25yZXYueG1sUEsFBgAAAAAEAAQA+QAAAI0DAAAAAA==&#10;" strokecolor="#7030a0" strokeweight="1pt">
                  <v:stroke joinstyle="miter"/>
                </v:line>
                <w10:anchorlock/>
              </v:group>
            </w:pict>
          </mc:Fallback>
        </mc:AlternateContent>
      </w:r>
    </w:p>
    <w:p w:rsidR="006D69D8" w:rsidRDefault="004A2E0C" w:rsidP="005B484B">
      <w:pPr>
        <w:pStyle w:val="ListParagraph"/>
        <w:numPr>
          <w:ilvl w:val="0"/>
          <w:numId w:val="10"/>
        </w:numPr>
        <w:ind w:left="360"/>
      </w:pPr>
      <w:r>
        <w:rPr>
          <w:noProof/>
        </w:rPr>
        <w:object w:dxaOrig="1440" w:dyaOrig="1440">
          <v:shape id="_x0000_s1093" type="#_x0000_t75" style="position:absolute;left:0;text-align:left;margin-left:275.75pt;margin-top:11.65pt;width:12.95pt;height:18pt;z-index:251667456;mso-position-horizontal-relative:text;mso-position-vertical-relative:text">
            <v:imagedata r:id="rId32" o:title=""/>
          </v:shape>
          <o:OLEObject Type="Embed" ProgID="Equation.DSMT4" ShapeID="_x0000_s1093" DrawAspect="Content" ObjectID="_1505390565" r:id="rId33"/>
        </w:object>
      </w:r>
      <w:r w:rsidR="0036597E">
        <w:t xml:space="preserve"> </w:t>
      </w:r>
      <w:r w:rsidR="005B484B" w:rsidRPr="005B484B">
        <w:t>Consider the following PRP manipulator</w:t>
      </w:r>
    </w:p>
    <w:p w:rsidR="005B484B" w:rsidRDefault="004A2E0C" w:rsidP="005B484B">
      <w:pPr>
        <w:jc w:val="center"/>
      </w:pPr>
      <w:r>
        <w:rPr>
          <w:noProof/>
        </w:rPr>
        <w:object w:dxaOrig="1440" w:dyaOrig="1440">
          <v:shape id="_x0000_s1094" type="#_x0000_t75" style="position:absolute;left:0;text-align:left;margin-left:231.9pt;margin-top:119.35pt;width:11.95pt;height:18pt;z-index:251668480;mso-position-horizontal-relative:text;mso-position-vertical-relative:text">
            <v:imagedata r:id="rId34" o:title=""/>
          </v:shape>
          <o:OLEObject Type="Embed" ProgID="Equation.DSMT4" ShapeID="_x0000_s1094" DrawAspect="Content" ObjectID="_1505390566" r:id="rId35"/>
        </w:object>
      </w:r>
      <w:r>
        <w:rPr>
          <w:noProof/>
        </w:rPr>
        <w:object w:dxaOrig="1440" w:dyaOrig="1440">
          <v:shape id="_x0000_s1092" type="#_x0000_t75" style="position:absolute;left:0;text-align:left;margin-left:193.65pt;margin-top:37.2pt;width:13.9pt;height:18pt;z-index:251666432;mso-position-horizontal-relative:text;mso-position-vertical-relative:text">
            <v:imagedata r:id="rId36" o:title=""/>
          </v:shape>
          <o:OLEObject Type="Embed" ProgID="Equation.DSMT4" ShapeID="_x0000_s1092" DrawAspect="Content" ObjectID="_1505390567" r:id="rId37"/>
        </w:object>
      </w:r>
      <w:r w:rsidR="005B484B">
        <w:rPr>
          <w:rFonts w:hint="eastAsia"/>
          <w:noProof/>
        </w:rPr>
        <mc:AlternateContent>
          <mc:Choice Requires="wpc">
            <w:drawing>
              <wp:inline distT="0" distB="0" distL="0" distR="0">
                <wp:extent cx="3017842" cy="1837251"/>
                <wp:effectExtent l="0" t="0" r="0" b="0"/>
                <wp:docPr id="30" name="Canvas 3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45" name="Group 45"/>
                        <wpg:cNvGrpSpPr/>
                        <wpg:grpSpPr>
                          <a:xfrm rot="19899548">
                            <a:off x="526448" y="458876"/>
                            <a:ext cx="2070082" cy="930364"/>
                            <a:chOff x="344375" y="1233468"/>
                            <a:chExt cx="2070082" cy="930364"/>
                          </a:xfrm>
                        </wpg:grpSpPr>
                        <wpg:grpSp>
                          <wpg:cNvPr id="40" name="Group 40"/>
                          <wpg:cNvGrpSpPr/>
                          <wpg:grpSpPr>
                            <a:xfrm>
                              <a:off x="344375" y="1324097"/>
                              <a:ext cx="2070082" cy="724397"/>
                              <a:chOff x="344375" y="1324097"/>
                              <a:chExt cx="2070082" cy="724397"/>
                            </a:xfrm>
                          </wpg:grpSpPr>
                          <wps:wsp>
                            <wps:cNvPr id="36" name="Rectangle 36"/>
                            <wps:cNvSpPr/>
                            <wps:spPr>
                              <a:xfrm rot="2991457">
                                <a:off x="1970371" y="1511396"/>
                                <a:ext cx="368442" cy="142504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  <a:ln>
                                <a:solidFill>
                                  <a:srgbClr val="7030A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31" name="Rectangle 31"/>
                            <wps:cNvSpPr/>
                            <wps:spPr>
                              <a:xfrm>
                                <a:off x="344375" y="1383475"/>
                                <a:ext cx="1715985" cy="142504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  <a:ln>
                                <a:solidFill>
                                  <a:srgbClr val="7030A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32" name="Rectangle 32"/>
                            <wps:cNvSpPr/>
                            <wps:spPr>
                              <a:xfrm>
                                <a:off x="789709" y="1324097"/>
                                <a:ext cx="368135" cy="261258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  <a:ln>
                                <a:solidFill>
                                  <a:srgbClr val="7030A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33" name="Rectangle 33"/>
                            <wps:cNvSpPr/>
                            <wps:spPr>
                              <a:xfrm>
                                <a:off x="902524" y="1585355"/>
                                <a:ext cx="142504" cy="403762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  <a:ln>
                                <a:solidFill>
                                  <a:srgbClr val="7030A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34" name="Oval 34"/>
                            <wps:cNvSpPr/>
                            <wps:spPr>
                              <a:xfrm>
                                <a:off x="902499" y="1905990"/>
                                <a:ext cx="142504" cy="142504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bg1"/>
                              </a:solidFill>
                              <a:ln>
                                <a:solidFill>
                                  <a:srgbClr val="7030A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35" name="Oval 35"/>
                            <wps:cNvSpPr/>
                            <wps:spPr>
                              <a:xfrm>
                                <a:off x="1977216" y="1383475"/>
                                <a:ext cx="142504" cy="142504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bg1"/>
                              </a:solidFill>
                              <a:ln>
                                <a:solidFill>
                                  <a:srgbClr val="7030A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37" name="Straight Connector 37"/>
                            <wps:cNvCnPr/>
                            <wps:spPr>
                              <a:xfrm flipH="1">
                                <a:off x="2172215" y="1638472"/>
                                <a:ext cx="215153" cy="190328"/>
                              </a:xfrm>
                              <a:prstGeom prst="line">
                                <a:avLst/>
                              </a:prstGeom>
                              <a:ln w="38100">
                                <a:solidFill>
                                  <a:srgbClr val="7030A0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38" name="Isosceles Triangle 38"/>
                            <wps:cNvSpPr/>
                            <wps:spPr>
                              <a:xfrm rot="8274109">
                                <a:off x="2348747" y="1685944"/>
                                <a:ext cx="65710" cy="92607"/>
                              </a:xfrm>
                              <a:prstGeom prst="triangle">
                                <a:avLst/>
                              </a:prstGeom>
                              <a:solidFill>
                                <a:srgbClr val="7030A0"/>
                              </a:solidFill>
                              <a:ln>
                                <a:solidFill>
                                  <a:srgbClr val="7030A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39" name="Isosceles Triangle 39"/>
                            <wps:cNvSpPr/>
                            <wps:spPr>
                              <a:xfrm rot="8274109">
                                <a:off x="2237907" y="1779486"/>
                                <a:ext cx="65710" cy="92607"/>
                              </a:xfrm>
                              <a:prstGeom prst="triangle">
                                <a:avLst/>
                              </a:prstGeom>
                              <a:solidFill>
                                <a:srgbClr val="7030A0"/>
                              </a:solidFill>
                              <a:ln>
                                <a:solidFill>
                                  <a:srgbClr val="7030A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42" name="Straight Connector 42"/>
                          <wps:cNvCnPr/>
                          <wps:spPr>
                            <a:xfrm>
                              <a:off x="657225" y="1233487"/>
                              <a:ext cx="634862" cy="0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rgbClr val="7030A0"/>
                              </a:solidFill>
                              <a:headEnd type="triangle" w="med" len="med"/>
                              <a:tailEnd type="triangle" w="med" len="med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43" name="Arc 43"/>
                          <wps:cNvSpPr/>
                          <wps:spPr>
                            <a:xfrm rot="9753997">
                              <a:off x="771716" y="1813187"/>
                              <a:ext cx="385762" cy="350645"/>
                            </a:xfrm>
                            <a:prstGeom prst="arc">
                              <a:avLst>
                                <a:gd name="adj1" fmla="val 12856345"/>
                                <a:gd name="adj2" fmla="val 0"/>
                              </a:avLst>
                            </a:prstGeom>
                            <a:ln>
                              <a:solidFill>
                                <a:srgbClr val="7030A0"/>
                              </a:solidFill>
                              <a:headEnd type="triangle" w="med" len="med"/>
                              <a:tailEnd type="none" w="med" len="med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4" name="Arc 44"/>
                          <wps:cNvSpPr/>
                          <wps:spPr>
                            <a:xfrm>
                              <a:off x="1855387" y="1233468"/>
                              <a:ext cx="385762" cy="350645"/>
                            </a:xfrm>
                            <a:prstGeom prst="arc">
                              <a:avLst>
                                <a:gd name="adj1" fmla="val 12856345"/>
                                <a:gd name="adj2" fmla="val 0"/>
                              </a:avLst>
                            </a:prstGeom>
                            <a:ln>
                              <a:solidFill>
                                <a:srgbClr val="7030A0"/>
                              </a:solidFill>
                              <a:headEnd type="none" w="med" len="med"/>
                              <a:tailEnd type="triangle" w="med" len="med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w14:anchorId="0C4048A8" id="Canvas 30" o:spid="_x0000_s1026" editas="canvas" style="width:237.65pt;height:144.65pt;mso-position-horizontal-relative:char;mso-position-vertical-relative:line" coordsize="30175,1837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">
                <v:shape id="_x0000_s1027" type="#_x0000_t75" style="position:absolute;width:30175;height:18370;visibility:visible;mso-wrap-style:square">
                  <v:fill o:detectmouseclick="t"/>
                  <v:path o:connecttype="none"/>
                </v:shape>
                <v:group id="Group 45" o:spid="_x0000_s1028" style="position:absolute;left:5264;top:4588;width:20701;height:9304;rotation:-1857347fd" coordorigin="3443,12334" coordsize="20700,930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p5tIG8EAAADbAAAADwAA&#10;AAAAAAAAAAAAAACqAgAAZHJzL2Rvd25yZXYueG1sUEsFBgAAAAAEAAQA+gAAAJgDAAAAAA==&#10;">
                  <v:group id="Group 40" o:spid="_x0000_s1029" style="position:absolute;left:3443;top:13240;width:20701;height:7244" coordorigin="3443,13240" coordsize="20700,724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+ju0HwwAAANsAAAAP&#10;AAAAAAAAAAAAAAAAAKoCAABkcnMvZG93bnJldi54bWxQSwUGAAAAAAQABAD6AAAAmgMAAAAA&#10;">
                    <v:rect id="Rectangle 36" o:spid="_x0000_s1030" style="position:absolute;left:19704;top:15113;width:3684;height:1425;rotation:3267469fd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3TBAMUA&#10;AADbAAAADwAAAGRycy9kb3ducmV2LnhtbESPX0vDQBDE3wW/w7GCL2Iv/qFI7LUEwaASH6zt+za3&#10;5oK5vXi3beO39wTBx2FmfsMsVpMf1IFi6gMbuJoVoIjbYHvuDGzeHy/vQCVBtjgEJgPflGC1PD1Z&#10;YGnDkd/osJZOZQinEg04kbHUOrWOPKZZGImz9xGiR8kydtpGPGa4H/R1Ucy1x57zgsORHhy1n+u9&#10;NyBxI/VzU9fNdte83n7tqwv3UhlzfjZV96CEJvkP/7WfrIGbOfx+yT9AL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vdMEAxQAAANsAAAAPAAAAAAAAAAAAAAAAAJgCAABkcnMv&#10;ZG93bnJldi54bWxQSwUGAAAAAAQABAD1AAAAigMAAAAA&#10;" fillcolor="white [3212]" strokecolor="#7030a0" strokeweight="1pt"/>
                    <v:rect id="Rectangle 31" o:spid="_x0000_s1031" style="position:absolute;left:3443;top:13834;width:17160;height:142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Gt+7MAA&#10;AADbAAAADwAAAGRycy9kb3ducmV2LnhtbESPQYvCMBSE7wv+h/CEva1pFGSpRhFB1qu64vXRPJti&#10;81KbbK37640geBxm5htmvuxdLTpqQ+VZgxplIIgLbyouNfweNl/fIEJENlh7Jg13CrBcDD7mmBt/&#10;4x11+1iKBOGQowYbY5NLGQpLDsPIN8TJO/vWYUyyLaVp8ZbgrpbjLJtKhxWnBYsNrS0Vl/2f07Du&#10;7ObEP8X1qI719lpJ9W96pfXnsF/NQETq4zv8am+NhomC55f0A+Ti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1Gt+7MAAAADbAAAADwAAAAAAAAAAAAAAAACYAgAAZHJzL2Rvd25y&#10;ZXYueG1sUEsFBgAAAAAEAAQA9QAAAIUDAAAAAA==&#10;" fillcolor="white [3212]" strokecolor="#7030a0" strokeweight="1pt"/>
                    <v:rect id="Rectangle 32" o:spid="_x0000_s1032" style="position:absolute;left:7897;top:13240;width:3681;height:2613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Lngm8IA&#10;AADbAAAADwAAAGRycy9kb3ducmV2LnhtbESPwWrDMBBE74H+g9hCbrHsBEpxLJsSCPU1aUOui7W1&#10;TK2VY6m2m6+vCoUeh5l5wxTVYnsx0eg7xwqyJAVB3Djdcavg/e24eQbhA7LG3jEp+CYPVfmwKjDX&#10;buYTTefQighhn6MCE8KQS+kbQxZ94gbi6H240WKIcmylHnGOcNvLbZo+SYsdxwWDAx0MNZ/nL6vg&#10;MJnjlV+b2yW79PWtk9ldL5lS68flZQ8i0BL+w3/tWivYbeH3S/wBsvw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kueCbwgAAANsAAAAPAAAAAAAAAAAAAAAAAJgCAABkcnMvZG93&#10;bnJldi54bWxQSwUGAAAAAAQABAD1AAAAhwMAAAAA&#10;" fillcolor="white [3212]" strokecolor="#7030a0" strokeweight="1pt"/>
                    <v:rect id="Rectangle 33" o:spid="_x0000_s1033" style="position:absolute;left:9025;top:15853;width:1425;height:403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/VFAMEA&#10;AADbAAAADwAAAGRycy9kb3ducmV2LnhtbESPT4vCMBTE78J+h/AW9qZpFUSqaVkE0av/8Ppo3jZl&#10;m5faZGvdT28EweMwM79hVsVgG9FT52vHCtJJAoK4dLrmSsHpuBkvQPiArLFxTAru5KHIP0YrzLS7&#10;8Z76Q6hEhLDPUIEJoc2k9KUhi37iWuLo/bjOYoiyq6Tu8BbhtpHTJJlLizXHBYMtrQ2Vv4c/q2Dd&#10;m82Ft+X1nJ6b3bWW6b8eUqW+PofvJYhAQ3iHX+2dVjCbwfNL/AEy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v1RQDBAAAA2wAAAA8AAAAAAAAAAAAAAAAAmAIAAGRycy9kb3du&#10;cmV2LnhtbFBLBQYAAAAABAAEAPUAAACGAwAAAAA=&#10;" fillcolor="white [3212]" strokecolor="#7030a0" strokeweight="1pt"/>
                    <v:oval id="Oval 34" o:spid="_x0000_s1034" style="position:absolute;left:9024;top:19059;width:1426;height:142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ZMbeMMA&#10;AADbAAAADwAAAGRycy9kb3ducmV2LnhtbESP3YrCMBSE7wXfIRzBuzV1FdFqFFlYkF0V/HmAY3Ns&#10;i81JabJt9emNsODlMDPfMItVawpRU+VyywqGgwgEcWJ1zqmC8+n7YwrCeWSNhWVScCcHq2W3s8BY&#10;24YPVB99KgKEXYwKMu/LWEqXZGTQDWxJHLyrrQz6IKtU6gqbADeF/IyiiTSYc1jIsKSvjJLb8c8o&#10;eMx225/NaXvZ012W9ex34podKtXvtes5CE+tf4f/2xutYDSG15fwA+TyC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ZMbeMMAAADbAAAADwAAAAAAAAAAAAAAAACYAgAAZHJzL2Rv&#10;d25yZXYueG1sUEsFBgAAAAAEAAQA9QAAAIgDAAAAAA==&#10;" fillcolor="white [3212]" strokecolor="#7030a0" strokeweight="1pt">
                      <v:stroke joinstyle="miter"/>
                    </v:oval>
                    <v:oval id="Oval 35" o:spid="_x0000_s1035" style="position:absolute;left:19772;top:13834;width:1425;height:142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t++48MA&#10;AADbAAAADwAAAGRycy9kb3ducmV2LnhtbESP3YrCMBSE7wXfIRzBuzV1RdFqFFlYkF0V/HmAY3Ns&#10;i81JabJt9emNsODlMDPfMItVawpRU+VyywqGgwgEcWJ1zqmC8+n7YwrCeWSNhWVScCcHq2W3s8BY&#10;24YPVB99KgKEXYwKMu/LWEqXZGTQDWxJHLyrrQz6IKtU6gqbADeF/IyiiTSYc1jIsKSvjJLb8c8o&#10;eMx225/NaXvZ012W9ex34podKtXvtes5CE+tf4f/2xutYDSG15fwA+TyC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t++48MAAADbAAAADwAAAAAAAAAAAAAAAACYAgAAZHJzL2Rv&#10;d25yZXYueG1sUEsFBgAAAAAEAAQA9QAAAIgDAAAAAA==&#10;" fillcolor="white [3212]" strokecolor="#7030a0" strokeweight="1pt">
                      <v:stroke joinstyle="miter"/>
                    </v:oval>
                    <v:line id="Straight Connector 37" o:spid="_x0000_s1036" style="position:absolute;flip:x;visibility:visible;mso-wrap-style:square" from="21722,16384" to="23873,182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v4MUcQAAADbAAAADwAAAGRycy9kb3ducmV2LnhtbESPQUvDQBSE74L/YXmCt3aj1Vhjt6WU&#10;VryV1havj+wzCcm+DbvPNv33rlDwOMzMN8xsMbhOnSjExrOBh3EGirj0tuHKwOFzM5qCioJssfNM&#10;Bi4UYTG/vZlhYf2Zd3TaS6UShGOBBmqRvtA6ljU5jGPfEyfv2weHkmSotA14TnDX6ccsy7XDhtNC&#10;jT2tairb/Y8z8CXH59fL+9NmS6Fdrw7SrnOfGXN/NyzfQAkN8h++tj+sgckL/H1JP0DPf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G/gxRxAAAANsAAAAPAAAAAAAAAAAA&#10;AAAAAKECAABkcnMvZG93bnJldi54bWxQSwUGAAAAAAQABAD5AAAAkgMAAAAA&#10;" strokecolor="#7030a0" strokeweight="3pt">
                      <v:stroke joinstyle="miter"/>
                    </v:line>
                    <v:shapetype id="_x0000_t5" coordsize="21600,21600" o:spt="5" adj="10800" path="m@0,l,21600r21600,xe">
                      <v:stroke joinstyle="miter"/>
                      <v:formulas>
                        <v:f eqn="val #0"/>
                        <v:f eqn="prod #0 1 2"/>
                        <v:f eqn="sum @1 10800 0"/>
                      </v:formulas>
    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    <v:handles>
                        <v:h position="#0,topLeft" xrange="0,21600"/>
                      </v:handles>
                    </v:shapetype>
                    <v:shape id="Isosceles Triangle 38" o:spid="_x0000_s1037" type="#_x0000_t5" style="position:absolute;left:23487;top:16859;width:657;height:926;rotation:9037533fd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ZY4M8IA&#10;AADbAAAADwAAAGRycy9kb3ducmV2LnhtbERPTWvCQBC9F/wPywjemo21BomuQQIlrbdGS/E2ZMck&#10;bXY2ZLcx/ffdQ8Hj433vssl0YqTBtZYVLKMYBHFldcu1gvPp5XEDwnlkjZ1lUvBLDrL97GGHqbY3&#10;fqex9LUIIexSVNB436dSuqohgy6yPXHgrnYw6AMcaqkHvIVw08mnOE6kwZZDQ4M95Q1V3+WPUZAc&#10;347Pefl1yYu8WH9sxvVnby5KLebTYQvC0+Tv4n/3q1awCmPDl/AD5P4P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BljgzwgAAANsAAAAPAAAAAAAAAAAAAAAAAJgCAABkcnMvZG93&#10;bnJldi54bWxQSwUGAAAAAAQABAD1AAAAhwMAAAAA&#10;" fillcolor="#7030a0" strokecolor="#7030a0" strokeweight="1pt"/>
                    <v:shape id="Isosceles Triangle 39" o:spid="_x0000_s1038" type="#_x0000_t5" style="position:absolute;left:22379;top:17794;width:657;height:926;rotation:9037533fd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tqdqMUA&#10;AADbAAAADwAAAGRycy9kb3ducmV2LnhtbESPQWvCQBSE74X+h+UVeqsb2yqaZiMSKFZvRkW8PbKv&#10;STT7NmS3Mf33XaHgcZiZb5hkMZhG9NS52rKC8SgCQVxYXXOpYL/7fJmBcB5ZY2OZFPySg0X6+JBg&#10;rO2Vt9TnvhQBwi5GBZX3bSylKyoy6Ea2JQ7et+0M+iC7UuoOrwFuGvkaRVNpsOawUGFLWUXFJf8x&#10;Cqab9eY9y8+nbJWtJodZPzm25qTU89Ow/ADhafD38H/7Syt4m8PtS/gBMv0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u2p2oxQAAANsAAAAPAAAAAAAAAAAAAAAAAJgCAABkcnMv&#10;ZG93bnJldi54bWxQSwUGAAAAAAQABAD1AAAAigMAAAAA&#10;" fillcolor="#7030a0" strokecolor="#7030a0" strokeweight="1pt"/>
                  </v:group>
                  <v:line id="Straight Connector 42" o:spid="_x0000_s1039" style="position:absolute;visibility:visible;mso-wrap-style:square" from="6572,12334" to="12920,123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EfWA8QAAADbAAAADwAAAGRycy9kb3ducmV2LnhtbESPQWvCQBSE74L/YXlCL6VuGkoNqato&#10;Qem1UYjHZ/Y1m5p9G7JrTP99t1DwOMzMN8xyPdpWDNT7xrGC53kCgrhyuuFawfGwe8pA+ICssXVM&#10;Cn7Iw3o1nSwx1+7GnzQUoRYRwj5HBSaELpfSV4Ys+rnriKP35XqLIcq+lrrHW4TbVqZJ8iotNhwX&#10;DHb0bqi6FFerAIdSn7N9cikfi/2pSMO4OH9vlXqYjZs3EIHGcA//tz+0gpcU/r7EHyBXv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AR9YDxAAAANsAAAAPAAAAAAAAAAAA&#10;AAAAAKECAABkcnMvZG93bnJldi54bWxQSwUGAAAAAAQABAD5AAAAkgMAAAAA&#10;" strokecolor="#7030a0" strokeweight=".5pt">
                    <v:stroke startarrow="block" endarrow="block" joinstyle="miter"/>
                  </v:line>
                  <v:shape id="Arc 43" o:spid="_x0000_s1040" style="position:absolute;left:7717;top:18131;width:3857;height:3507;rotation:10653966fd;visibility:visible;mso-wrap-style:square;v-text-anchor:middle" coordsize="385762,35064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o3G5MQA&#10;AADbAAAADwAAAGRycy9kb3ducmV2LnhtbESP3YrCMBSE7xd8h3AEb0RTddGlaxR/EFxvRNcHODRn&#10;22JzUppoa5/eCMJeDjPzDTNfNqYQd6pcblnBaBiBIE6szjlVcPndDb5AOI+ssbBMCh7kYLnofMwx&#10;1rbmE93PPhUBwi5GBZn3ZSylSzIy6Ia2JA7en60M+iCrVOoK6wA3hRxH0VQazDksZFjSJqPker4Z&#10;BdLKS91ft8ftdnyYtVHy004fpVK9brP6BuGp8f/hd3uvFXxO4PUl/AC5eA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qNxuTEAAAA2wAAAA8AAAAAAAAAAAAAAAAAmAIAAGRycy9k&#10;b3ducmV2LnhtbFBLBQYAAAAABAAEAPUAAACJAwAAAAA=&#10;" path="m38554,70156nsc86305,12260,168281,-13023,244934,6504v83270,21213,140829,90212,140829,168818l192881,175323,38554,70156xem38554,70156nfc86305,12260,168281,-13023,244934,6504v83270,21213,140829,90212,140829,168818e" filled="f" strokecolor="#7030a0" strokeweight=".5pt">
                    <v:stroke startarrow="block" joinstyle="miter"/>
                    <v:path arrowok="t" o:connecttype="custom" o:connectlocs="38554,70156;244934,6504;385763,175322" o:connectangles="0,0,0"/>
                  </v:shape>
                  <v:shape id="Arc 44" o:spid="_x0000_s1041" style="position:absolute;left:18553;top:12334;width:3858;height:3507;visibility:visible;mso-wrap-style:square;v-text-anchor:middle" coordsize="385762,35064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MHn98YA&#10;AADbAAAADwAAAGRycy9kb3ducmV2LnhtbESPT2vCQBTE74V+h+UVvNVNSxRNsxERlGgv9R94fGRf&#10;k9Ts2zS7avrtu4WCx2FmfsOks9404kqdqy0reBlGIIgLq2suFRz2y+cJCOeRNTaWScEPOZhljw8p&#10;JtreeEvXnS9FgLBLUEHlfZtI6YqKDLqhbYmD92k7gz7IrpS6w1uAm0a+RtFYGqw5LFTY0qKi4ry7&#10;GAXbySlet6PVe37ERf6x/BpvpvW3UoOnfv4GwlPv7+H/dq4VxDH8fQk/QGa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CMHn98YAAADbAAAADwAAAAAAAAAAAAAAAACYAgAAZHJz&#10;L2Rvd25yZXYueG1sUEsFBgAAAAAEAAQA9QAAAIsDAAAAAA==&#10;" path="m38554,70156nsc86305,12260,168281,-13023,244934,6504v83270,21213,140829,90212,140829,168818l192881,175323,38554,70156xem38554,70156nfc86305,12260,168281,-13023,244934,6504v83270,21213,140829,90212,140829,168818e" filled="f" strokecolor="#7030a0" strokeweight=".5pt">
                    <v:stroke endarrow="block" joinstyle="miter"/>
                    <v:path arrowok="t" o:connecttype="custom" o:connectlocs="38554,70156;244934,6504;385763,175322" o:connectangles="0,0,0"/>
                  </v:shape>
                </v:group>
                <w10:anchorlock/>
              </v:group>
            </w:pict>
          </mc:Fallback>
        </mc:AlternateContent>
      </w:r>
    </w:p>
    <w:p w:rsidR="006D69D8" w:rsidRDefault="0031531A" w:rsidP="006D69D8">
      <w:pPr>
        <w:pStyle w:val="ListParagraph"/>
        <w:numPr>
          <w:ilvl w:val="0"/>
          <w:numId w:val="12"/>
        </w:numPr>
      </w:pPr>
      <w:r w:rsidRPr="00215929">
        <w:t>Assign link frames {0} through {3} for the manipulator – that is, sketch the coordinate axes of each frame.</w:t>
      </w:r>
    </w:p>
    <w:p w:rsidR="006D69D8" w:rsidRDefault="0031531A" w:rsidP="006D69D8">
      <w:pPr>
        <w:pStyle w:val="ListParagraph"/>
        <w:numPr>
          <w:ilvl w:val="0"/>
          <w:numId w:val="12"/>
        </w:numPr>
      </w:pPr>
      <w:r w:rsidRPr="00215929">
        <w:t xml:space="preserve">Find the </w:t>
      </w:r>
      <w:proofErr w:type="spellStart"/>
      <w:r w:rsidRPr="00215929">
        <w:t>Denavit</w:t>
      </w:r>
      <w:proofErr w:type="spellEnd"/>
      <w:r w:rsidR="002A41A6">
        <w:t xml:space="preserve"> </w:t>
      </w:r>
      <w:r w:rsidRPr="00215929">
        <w:t>-</w:t>
      </w:r>
      <w:r w:rsidR="002A41A6">
        <w:t xml:space="preserve"> </w:t>
      </w:r>
      <w:proofErr w:type="spellStart"/>
      <w:r w:rsidRPr="00215929">
        <w:t>Hartenberg</w:t>
      </w:r>
      <w:proofErr w:type="spellEnd"/>
      <w:r w:rsidRPr="00215929">
        <w:t xml:space="preserve"> parameters for this manipulator – that is, fill in the entries for the following table: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828"/>
        <w:gridCol w:w="1170"/>
        <w:gridCol w:w="1260"/>
        <w:gridCol w:w="1260"/>
        <w:gridCol w:w="1283"/>
      </w:tblGrid>
      <w:tr w:rsidR="0031531A" w:rsidTr="0031531A">
        <w:trPr>
          <w:jc w:val="center"/>
        </w:trPr>
        <w:tc>
          <w:tcPr>
            <w:tcW w:w="828" w:type="dxa"/>
          </w:tcPr>
          <w:p w:rsidR="0031531A" w:rsidRPr="0031531A" w:rsidRDefault="0031531A" w:rsidP="0031531A">
            <w:pPr>
              <w:tabs>
                <w:tab w:val="left" w:pos="266"/>
                <w:tab w:val="center" w:pos="306"/>
              </w:tabs>
              <w:rPr>
                <w:i/>
              </w:rPr>
            </w:pPr>
            <w:r w:rsidRPr="0031531A">
              <w:rPr>
                <w:i/>
              </w:rPr>
              <w:tab/>
            </w:r>
            <w:r w:rsidRPr="0031531A">
              <w:rPr>
                <w:i/>
              </w:rPr>
              <w:tab/>
            </w:r>
            <w:proofErr w:type="spellStart"/>
            <w:r w:rsidRPr="0031531A">
              <w:rPr>
                <w:rFonts w:hint="eastAsia"/>
                <w:i/>
              </w:rPr>
              <w:t>i</w:t>
            </w:r>
            <w:proofErr w:type="spellEnd"/>
          </w:p>
        </w:tc>
        <w:tc>
          <w:tcPr>
            <w:tcW w:w="1170" w:type="dxa"/>
          </w:tcPr>
          <w:p w:rsidR="0031531A" w:rsidRDefault="0031531A" w:rsidP="0031531A">
            <w:pPr>
              <w:jc w:val="center"/>
            </w:pPr>
            <w:r w:rsidRPr="0031531A">
              <w:rPr>
                <w:position w:val="-12"/>
              </w:rPr>
              <w:object w:dxaOrig="380" w:dyaOrig="360">
                <v:shape id="_x0000_i1031" type="#_x0000_t75" style="width:18.75pt;height:18pt" o:ole="">
                  <v:imagedata r:id="rId38" o:title=""/>
                </v:shape>
                <o:OLEObject Type="Embed" ProgID="Equation.DSMT4" ShapeID="_x0000_i1031" DrawAspect="Content" ObjectID="_1505390535" r:id="rId39"/>
              </w:object>
            </w:r>
          </w:p>
        </w:tc>
        <w:tc>
          <w:tcPr>
            <w:tcW w:w="1260" w:type="dxa"/>
          </w:tcPr>
          <w:p w:rsidR="0031531A" w:rsidRDefault="0031531A" w:rsidP="0031531A">
            <w:pPr>
              <w:jc w:val="center"/>
            </w:pPr>
            <w:r w:rsidRPr="0031531A">
              <w:rPr>
                <w:position w:val="-12"/>
              </w:rPr>
              <w:object w:dxaOrig="400" w:dyaOrig="360">
                <v:shape id="_x0000_i1032" type="#_x0000_t75" style="width:20.25pt;height:18pt" o:ole="">
                  <v:imagedata r:id="rId40" o:title=""/>
                </v:shape>
                <o:OLEObject Type="Embed" ProgID="Equation.DSMT4" ShapeID="_x0000_i1032" DrawAspect="Content" ObjectID="_1505390536" r:id="rId41"/>
              </w:object>
            </w:r>
          </w:p>
        </w:tc>
        <w:tc>
          <w:tcPr>
            <w:tcW w:w="1260" w:type="dxa"/>
          </w:tcPr>
          <w:p w:rsidR="0031531A" w:rsidRDefault="0031531A" w:rsidP="0031531A">
            <w:pPr>
              <w:jc w:val="center"/>
            </w:pPr>
            <w:r w:rsidRPr="0031531A">
              <w:rPr>
                <w:position w:val="-12"/>
              </w:rPr>
              <w:object w:dxaOrig="240" w:dyaOrig="360">
                <v:shape id="_x0000_i1033" type="#_x0000_t75" style="width:12pt;height:18pt" o:ole="">
                  <v:imagedata r:id="rId42" o:title=""/>
                </v:shape>
                <o:OLEObject Type="Embed" ProgID="Equation.DSMT4" ShapeID="_x0000_i1033" DrawAspect="Content" ObjectID="_1505390537" r:id="rId43"/>
              </w:object>
            </w:r>
          </w:p>
        </w:tc>
        <w:tc>
          <w:tcPr>
            <w:tcW w:w="1283" w:type="dxa"/>
          </w:tcPr>
          <w:p w:rsidR="0031531A" w:rsidRDefault="0031531A" w:rsidP="0031531A">
            <w:pPr>
              <w:jc w:val="center"/>
            </w:pPr>
            <w:r w:rsidRPr="0031531A">
              <w:rPr>
                <w:position w:val="-12"/>
              </w:rPr>
              <w:object w:dxaOrig="240" w:dyaOrig="360">
                <v:shape id="_x0000_i1034" type="#_x0000_t75" style="width:12pt;height:18pt" o:ole="">
                  <v:imagedata r:id="rId44" o:title=""/>
                </v:shape>
                <o:OLEObject Type="Embed" ProgID="Equation.DSMT4" ShapeID="_x0000_i1034" DrawAspect="Content" ObjectID="_1505390538" r:id="rId45"/>
              </w:object>
            </w:r>
          </w:p>
        </w:tc>
      </w:tr>
      <w:tr w:rsidR="0031531A" w:rsidTr="0031531A">
        <w:trPr>
          <w:jc w:val="center"/>
        </w:trPr>
        <w:tc>
          <w:tcPr>
            <w:tcW w:w="828" w:type="dxa"/>
          </w:tcPr>
          <w:p w:rsidR="0031531A" w:rsidRDefault="0031531A" w:rsidP="0031531A">
            <w:pPr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1170" w:type="dxa"/>
          </w:tcPr>
          <w:p w:rsidR="0031531A" w:rsidRDefault="0031531A" w:rsidP="0031531A"/>
        </w:tc>
        <w:tc>
          <w:tcPr>
            <w:tcW w:w="1260" w:type="dxa"/>
          </w:tcPr>
          <w:p w:rsidR="0031531A" w:rsidRDefault="0031531A" w:rsidP="0031531A"/>
        </w:tc>
        <w:tc>
          <w:tcPr>
            <w:tcW w:w="1260" w:type="dxa"/>
          </w:tcPr>
          <w:p w:rsidR="0031531A" w:rsidRDefault="0031531A" w:rsidP="0031531A"/>
        </w:tc>
        <w:tc>
          <w:tcPr>
            <w:tcW w:w="1283" w:type="dxa"/>
          </w:tcPr>
          <w:p w:rsidR="0031531A" w:rsidRDefault="0031531A" w:rsidP="0031531A"/>
        </w:tc>
      </w:tr>
      <w:tr w:rsidR="0031531A" w:rsidTr="0031531A">
        <w:trPr>
          <w:jc w:val="center"/>
        </w:trPr>
        <w:tc>
          <w:tcPr>
            <w:tcW w:w="828" w:type="dxa"/>
          </w:tcPr>
          <w:p w:rsidR="0031531A" w:rsidRDefault="0031531A" w:rsidP="0031531A">
            <w:pPr>
              <w:jc w:val="center"/>
            </w:pPr>
            <w:r>
              <w:rPr>
                <w:rFonts w:hint="eastAsia"/>
              </w:rPr>
              <w:t>2</w:t>
            </w:r>
          </w:p>
        </w:tc>
        <w:tc>
          <w:tcPr>
            <w:tcW w:w="1170" w:type="dxa"/>
          </w:tcPr>
          <w:p w:rsidR="0031531A" w:rsidRDefault="0031531A" w:rsidP="0031531A"/>
        </w:tc>
        <w:tc>
          <w:tcPr>
            <w:tcW w:w="1260" w:type="dxa"/>
          </w:tcPr>
          <w:p w:rsidR="0031531A" w:rsidRDefault="0031531A" w:rsidP="0031531A"/>
        </w:tc>
        <w:tc>
          <w:tcPr>
            <w:tcW w:w="1260" w:type="dxa"/>
          </w:tcPr>
          <w:p w:rsidR="0031531A" w:rsidRDefault="0031531A" w:rsidP="0031531A"/>
        </w:tc>
        <w:tc>
          <w:tcPr>
            <w:tcW w:w="1283" w:type="dxa"/>
          </w:tcPr>
          <w:p w:rsidR="0031531A" w:rsidRDefault="0031531A" w:rsidP="0031531A"/>
        </w:tc>
      </w:tr>
      <w:tr w:rsidR="0031531A" w:rsidTr="0031531A">
        <w:trPr>
          <w:jc w:val="center"/>
        </w:trPr>
        <w:tc>
          <w:tcPr>
            <w:tcW w:w="828" w:type="dxa"/>
          </w:tcPr>
          <w:p w:rsidR="0031531A" w:rsidRDefault="0031531A" w:rsidP="0031531A">
            <w:pPr>
              <w:jc w:val="center"/>
            </w:pPr>
            <w:r>
              <w:rPr>
                <w:rFonts w:hint="eastAsia"/>
              </w:rPr>
              <w:t>3</w:t>
            </w:r>
          </w:p>
        </w:tc>
        <w:tc>
          <w:tcPr>
            <w:tcW w:w="1170" w:type="dxa"/>
          </w:tcPr>
          <w:p w:rsidR="0031531A" w:rsidRDefault="0031531A" w:rsidP="0031531A"/>
        </w:tc>
        <w:tc>
          <w:tcPr>
            <w:tcW w:w="1260" w:type="dxa"/>
          </w:tcPr>
          <w:p w:rsidR="0031531A" w:rsidRDefault="0031531A" w:rsidP="0031531A"/>
        </w:tc>
        <w:tc>
          <w:tcPr>
            <w:tcW w:w="1260" w:type="dxa"/>
          </w:tcPr>
          <w:p w:rsidR="0031531A" w:rsidRDefault="0031531A" w:rsidP="0031531A"/>
        </w:tc>
        <w:tc>
          <w:tcPr>
            <w:tcW w:w="1283" w:type="dxa"/>
          </w:tcPr>
          <w:p w:rsidR="0031531A" w:rsidRDefault="0031531A" w:rsidP="0031531A"/>
        </w:tc>
      </w:tr>
    </w:tbl>
    <w:p w:rsidR="0031531A" w:rsidRDefault="0031531A" w:rsidP="0031531A"/>
    <w:p w:rsidR="0031531A" w:rsidRDefault="0031531A" w:rsidP="006D69D8">
      <w:pPr>
        <w:pStyle w:val="ListParagraph"/>
        <w:numPr>
          <w:ilvl w:val="0"/>
          <w:numId w:val="12"/>
        </w:numPr>
      </w:pPr>
      <w:r w:rsidRPr="00215929">
        <w:t>Derive the forward kinematics for this manipulator – that is, find the matrix</w:t>
      </w:r>
      <w:r w:rsidRPr="0031531A">
        <w:rPr>
          <w:position w:val="-12"/>
        </w:rPr>
        <w:object w:dxaOrig="300" w:dyaOrig="380">
          <v:shape id="_x0000_i1035" type="#_x0000_t75" style="width:15pt;height:18.75pt" o:ole="">
            <v:imagedata r:id="rId46" o:title=""/>
          </v:shape>
          <o:OLEObject Type="Embed" ProgID="Equation.DSMT4" ShapeID="_x0000_i1035" DrawAspect="Content" ObjectID="_1505390539" r:id="rId47"/>
        </w:object>
      </w:r>
      <w:r>
        <w:t xml:space="preserve"> </w:t>
      </w:r>
      <w:r w:rsidRPr="00215929">
        <w:t>.</w:t>
      </w:r>
    </w:p>
    <w:p w:rsidR="005B0FB1" w:rsidRDefault="005B0FB1" w:rsidP="005B0FB1">
      <w:pPr>
        <w:pBdr>
          <w:bottom w:val="single" w:sz="4" w:space="1" w:color="auto"/>
        </w:pBdr>
        <w:jc w:val="center"/>
        <w:rPr>
          <w:rFonts w:cs="Times New Roman"/>
          <w:sz w:val="32"/>
          <w:szCs w:val="20"/>
        </w:rPr>
      </w:pPr>
      <w:r w:rsidRPr="005B0FB1">
        <w:rPr>
          <w:rFonts w:cs="Times New Roman"/>
          <w:sz w:val="32"/>
          <w:szCs w:val="20"/>
        </w:rPr>
        <w:lastRenderedPageBreak/>
        <w:t>Solutions</w:t>
      </w:r>
    </w:p>
    <w:p w:rsidR="005B0FB1" w:rsidRDefault="005B0FB1" w:rsidP="005B0FB1"/>
    <w:p w:rsidR="005B0FB1" w:rsidRDefault="00C77499" w:rsidP="00C77499">
      <w:pPr>
        <w:pStyle w:val="ListParagraph"/>
        <w:numPr>
          <w:ilvl w:val="0"/>
          <w:numId w:val="17"/>
        </w:numPr>
        <w:ind w:left="360"/>
      </w:pPr>
      <w:r>
        <w:t>a)</w:t>
      </w:r>
      <w:r>
        <w:tab/>
      </w:r>
      <w:r w:rsidR="00E62BD5">
        <w:rPr>
          <w:rFonts w:hint="eastAsia"/>
        </w:rPr>
        <w:t>We have</w:t>
      </w:r>
      <w:r>
        <w:t>:</w:t>
      </w:r>
      <w:r w:rsidR="00E62BD5">
        <w:rPr>
          <w:rFonts w:hint="eastAsia"/>
        </w:rPr>
        <w:t xml:space="preserve"> </w:t>
      </w:r>
    </w:p>
    <w:p w:rsidR="006A26EF" w:rsidRDefault="006A26EF" w:rsidP="006A26EF">
      <w:pPr>
        <w:pStyle w:val="MTDisplayEquation"/>
      </w:pPr>
      <w:r>
        <w:tab/>
      </w:r>
      <w:r w:rsidR="00E2596A" w:rsidRPr="00E62BD5">
        <w:rPr>
          <w:position w:val="-14"/>
        </w:rPr>
        <w:object w:dxaOrig="1440" w:dyaOrig="400">
          <v:shape id="_x0000_i1036" type="#_x0000_t75" style="width:1in;height:20.25pt" o:ole="">
            <v:imagedata r:id="rId48" o:title=""/>
          </v:shape>
          <o:OLEObject Type="Embed" ProgID="Equation.DSMT4" ShapeID="_x0000_i1036" DrawAspect="Content" ObjectID="_1505390540" r:id="rId4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0" w:name="ZEqnNum536305"/>
      <w:r>
        <w:instrText>(</w:instrText>
      </w:r>
      <w:fldSimple w:instr=" SEQ MTSec \c \* Arabic \* MERGEFORMAT ">
        <w:r w:rsidR="00002A8E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002A8E">
          <w:rPr>
            <w:noProof/>
          </w:rPr>
          <w:instrText>1</w:instrText>
        </w:r>
      </w:fldSimple>
      <w:r>
        <w:instrText>)</w:instrText>
      </w:r>
      <w:bookmarkEnd w:id="0"/>
      <w:r>
        <w:fldChar w:fldCharType="end"/>
      </w:r>
    </w:p>
    <w:p w:rsidR="00C77499" w:rsidRDefault="00E62BD5" w:rsidP="00E2596A">
      <w:pPr>
        <w:ind w:left="360"/>
      </w:pPr>
      <w:r>
        <w:rPr>
          <w:rFonts w:hint="eastAsia"/>
        </w:rPr>
        <w:t>With</w:t>
      </w:r>
      <w:r w:rsidR="006A26EF">
        <w:t>:</w:t>
      </w:r>
    </w:p>
    <w:p w:rsidR="006A26EF" w:rsidRDefault="00E62BD5" w:rsidP="00E62BD5">
      <w:pPr>
        <w:pStyle w:val="MTDisplayEquation"/>
      </w:pPr>
      <w:r>
        <w:rPr>
          <w:rFonts w:hint="eastAsia"/>
        </w:rPr>
        <w:tab/>
      </w:r>
      <w:r w:rsidRPr="00E62BD5">
        <w:rPr>
          <w:position w:val="-66"/>
        </w:rPr>
        <w:object w:dxaOrig="2860" w:dyaOrig="1440">
          <v:shape id="_x0000_i1037" type="#_x0000_t75" style="width:142.5pt;height:1in" o:ole="">
            <v:imagedata r:id="rId50" o:title=""/>
          </v:shape>
          <o:OLEObject Type="Embed" ProgID="Equation.DSMT4" ShapeID="_x0000_i1037" DrawAspect="Content" ObjectID="_1505390541" r:id="rId51"/>
        </w:object>
      </w:r>
      <w:r>
        <w:t xml:space="preserve"> </w:t>
      </w:r>
      <w:r>
        <w:rPr>
          <w:rFonts w:hint="eastAsia"/>
        </w:rPr>
        <w:t xml:space="preserve">, </w:t>
      </w:r>
      <w:r w:rsidR="00E2596A" w:rsidRPr="00E62BD5">
        <w:rPr>
          <w:position w:val="-66"/>
        </w:rPr>
        <w:object w:dxaOrig="1080" w:dyaOrig="1440">
          <v:shape id="_x0000_i1038" type="#_x0000_t75" style="width:53.25pt;height:1in" o:ole="">
            <v:imagedata r:id="rId52" o:title=""/>
          </v:shape>
          <o:OLEObject Type="Embed" ProgID="Equation.DSMT4" ShapeID="_x0000_i1038" DrawAspect="Content" ObjectID="_1505390542" r:id="rId53"/>
        </w:object>
      </w:r>
      <w:r>
        <w:rPr>
          <w:rFonts w:hint="eastAsia"/>
        </w:rPr>
        <w:t xml:space="preserve">, </w:t>
      </w:r>
      <w:r>
        <w:t xml:space="preserve"> </w:t>
      </w:r>
      <w:r w:rsidR="006A26EF">
        <w:tab/>
      </w:r>
      <w:r w:rsidR="006A26EF">
        <w:fldChar w:fldCharType="begin"/>
      </w:r>
      <w:r w:rsidR="006A26EF">
        <w:instrText xml:space="preserve"> MACROBUTTON MTPlaceRef \* MERGEFORMAT </w:instrText>
      </w:r>
      <w:r w:rsidR="006A26EF">
        <w:fldChar w:fldCharType="begin"/>
      </w:r>
      <w:r w:rsidR="006A26EF">
        <w:instrText xml:space="preserve"> SEQ MTEqn \h \* MERGEFORMAT </w:instrText>
      </w:r>
      <w:r w:rsidR="006A26EF">
        <w:fldChar w:fldCharType="end"/>
      </w:r>
      <w:bookmarkStart w:id="1" w:name="ZEqnNum775404"/>
      <w:r w:rsidR="006A26EF">
        <w:instrText>(</w:instrText>
      </w:r>
      <w:fldSimple w:instr=" SEQ MTSec \c \* Arabic \* MERGEFORMAT ">
        <w:r w:rsidR="00002A8E">
          <w:rPr>
            <w:noProof/>
          </w:rPr>
          <w:instrText>1</w:instrText>
        </w:r>
      </w:fldSimple>
      <w:r w:rsidR="006A26EF">
        <w:instrText>.</w:instrText>
      </w:r>
      <w:fldSimple w:instr=" SEQ MTEqn \c \* Arabic \* MERGEFORMAT ">
        <w:r w:rsidR="00002A8E">
          <w:rPr>
            <w:noProof/>
          </w:rPr>
          <w:instrText>2</w:instrText>
        </w:r>
      </w:fldSimple>
      <w:r w:rsidR="006A26EF">
        <w:instrText>)</w:instrText>
      </w:r>
      <w:bookmarkEnd w:id="1"/>
      <w:r w:rsidR="006A26EF">
        <w:fldChar w:fldCharType="end"/>
      </w:r>
    </w:p>
    <w:p w:rsidR="006A26EF" w:rsidRDefault="00E62BD5" w:rsidP="00E2596A">
      <w:pPr>
        <w:ind w:left="360"/>
      </w:pPr>
      <w:r>
        <w:rPr>
          <w:rFonts w:hint="eastAsia"/>
        </w:rPr>
        <w:t>So, the answer is</w:t>
      </w:r>
      <w:r w:rsidR="006A26EF">
        <w:t>:</w:t>
      </w:r>
    </w:p>
    <w:p w:rsidR="006A26EF" w:rsidRDefault="006A26EF" w:rsidP="006A26EF">
      <w:pPr>
        <w:pStyle w:val="MTDisplayEquation"/>
      </w:pPr>
      <w:r>
        <w:tab/>
      </w:r>
      <w:r w:rsidR="00BA35A9" w:rsidRPr="00BA35A9">
        <w:rPr>
          <w:position w:val="-66"/>
        </w:rPr>
        <w:object w:dxaOrig="5360" w:dyaOrig="1440">
          <v:shape id="_x0000_i1054" type="#_x0000_t75" style="width:267.75pt;height:1in" o:ole="">
            <v:imagedata r:id="rId54" o:title=""/>
          </v:shape>
          <o:OLEObject Type="Embed" ProgID="Equation.DSMT4" ShapeID="_x0000_i1054" DrawAspect="Content" ObjectID="_1505390543" r:id="rId5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002A8E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002A8E">
          <w:rPr>
            <w:noProof/>
          </w:rPr>
          <w:instrText>3</w:instrText>
        </w:r>
      </w:fldSimple>
      <w:r>
        <w:instrText>)</w:instrText>
      </w:r>
      <w:r>
        <w:fldChar w:fldCharType="end"/>
      </w:r>
    </w:p>
    <w:p w:rsidR="00B42A93" w:rsidRDefault="00E2596A" w:rsidP="00E2596A">
      <w:pPr>
        <w:ind w:left="360"/>
      </w:pPr>
      <w:r>
        <w:rPr>
          <w:rFonts w:hint="eastAsia"/>
        </w:rPr>
        <w:t xml:space="preserve">Final result: </w:t>
      </w:r>
      <w:r w:rsidRPr="00E2596A">
        <w:rPr>
          <w:position w:val="-14"/>
        </w:rPr>
        <w:object w:dxaOrig="6240" w:dyaOrig="440">
          <v:shape id="_x0000_i1039" type="#_x0000_t75" style="width:312pt;height:21.75pt" o:ole="">
            <v:imagedata r:id="rId56" o:title=""/>
          </v:shape>
          <o:OLEObject Type="Embed" ProgID="Equation.DSMT4" ShapeID="_x0000_i1039" DrawAspect="Content" ObjectID="_1505390544" r:id="rId57"/>
        </w:object>
      </w:r>
      <w:r>
        <w:t xml:space="preserve"> </w:t>
      </w:r>
    </w:p>
    <w:p w:rsidR="00E2596A" w:rsidRDefault="00E2596A" w:rsidP="00E2596A">
      <w:pPr>
        <w:ind w:left="360"/>
      </w:pPr>
    </w:p>
    <w:p w:rsidR="00DC0BBC" w:rsidRDefault="00146DE2" w:rsidP="00B63E4C">
      <w:pPr>
        <w:pStyle w:val="ListParagraph"/>
        <w:numPr>
          <w:ilvl w:val="0"/>
          <w:numId w:val="17"/>
        </w:numPr>
        <w:ind w:left="360"/>
      </w:pPr>
      <w:r>
        <w:fldChar w:fldCharType="begin"/>
      </w:r>
      <w:r>
        <w:instrText xml:space="preserve"> MACROBUTTON MTEditEquationSection2 </w:instrText>
      </w:r>
      <w:r w:rsidRPr="00146DE2">
        <w:rPr>
          <w:rStyle w:val="MTEquationSection"/>
        </w:rPr>
        <w:instrText>Equation Section (Next)</w:instrText>
      </w:r>
      <w:r>
        <w:fldChar w:fldCharType="begin"/>
      </w:r>
      <w:r>
        <w:instrText xml:space="preserve"> SEQ MTEqn \r \h \* MERGEFORMAT </w:instrText>
      </w:r>
      <w:r>
        <w:fldChar w:fldCharType="end"/>
      </w:r>
      <w:r>
        <w:fldChar w:fldCharType="begin"/>
      </w:r>
      <w:r>
        <w:instrText xml:space="preserve"> SEQ MTSec \h \* MERGEFORMAT </w:instrText>
      </w:r>
      <w:r>
        <w:fldChar w:fldCharType="end"/>
      </w:r>
      <w:r>
        <w:fldChar w:fldCharType="end"/>
      </w:r>
      <w:r w:rsidR="00B44F62">
        <w:rPr>
          <w:rFonts w:hint="eastAsia"/>
        </w:rPr>
        <w:t xml:space="preserve">a) </w:t>
      </w:r>
      <w:r w:rsidR="00B63E4C">
        <w:rPr>
          <w:rFonts w:hint="eastAsia"/>
        </w:rPr>
        <w:t>A</w:t>
      </w:r>
      <w:r w:rsidR="00B63E4C" w:rsidRPr="00B63E4C">
        <w:t xml:space="preserve">ssign link frames {0} through {3} for manipulator as the </w:t>
      </w:r>
      <w:r w:rsidR="000D17F4">
        <w:t>following figure:</w:t>
      </w:r>
      <w:bookmarkStart w:id="2" w:name="_GoBack"/>
      <w:bookmarkEnd w:id="2"/>
    </w:p>
    <w:p w:rsidR="00B63E4C" w:rsidRDefault="004A2E0C" w:rsidP="00B63E4C">
      <w:pPr>
        <w:jc w:val="center"/>
      </w:pPr>
      <w:r>
        <w:rPr>
          <w:noProof/>
        </w:rPr>
        <w:object w:dxaOrig="1440" w:dyaOrig="1440">
          <v:shape id="_x0000_s1101" type="#_x0000_t75" style="position:absolute;left:0;text-align:left;margin-left:182.55pt;margin-top:130.5pt;width:32.9pt;height:20pt;z-index:251675648;mso-position-horizontal-relative:text;mso-position-vertical-relative:text">
            <v:imagedata r:id="rId58" o:title=""/>
          </v:shape>
          <o:OLEObject Type="Embed" ProgID="Equation.DSMT4" ShapeID="_x0000_s1101" DrawAspect="Content" ObjectID="_1505390568" r:id="rId59"/>
        </w:object>
      </w:r>
      <w:r>
        <w:rPr>
          <w:noProof/>
        </w:rPr>
        <w:object w:dxaOrig="1440" w:dyaOrig="1440">
          <v:shape id="_x0000_s1108" type="#_x0000_t75" style="position:absolute;left:0;text-align:left;margin-left:266.95pt;margin-top:19.1pt;width:11.95pt;height:20pt;z-index:251682816;mso-position-horizontal-relative:text;mso-position-vertical-relative:text">
            <v:imagedata r:id="rId60" o:title=""/>
          </v:shape>
          <o:OLEObject Type="Embed" ProgID="Equation.DSMT4" ShapeID="_x0000_s1108" DrawAspect="Content" ObjectID="_1505390569" r:id="rId61"/>
        </w:object>
      </w:r>
      <w:r>
        <w:rPr>
          <w:noProof/>
        </w:rPr>
        <w:object w:dxaOrig="1440" w:dyaOrig="1440">
          <v:shape id="_x0000_s1107" type="#_x0000_t75" style="position:absolute;left:0;text-align:left;margin-left:316.55pt;margin-top:1.9pt;width:16.95pt;height:20pt;z-index:251681792;mso-position-horizontal-relative:text;mso-position-vertical-relative:text">
            <v:imagedata r:id="rId62" o:title=""/>
          </v:shape>
          <o:OLEObject Type="Embed" ProgID="Equation.DSMT4" ShapeID="_x0000_s1107" DrawAspect="Content" ObjectID="_1505390570" r:id="rId63"/>
        </w:object>
      </w:r>
      <w:r>
        <w:rPr>
          <w:noProof/>
        </w:rPr>
        <w:object w:dxaOrig="1440" w:dyaOrig="1440">
          <v:shape id="_x0000_s1106" type="#_x0000_t75" style="position:absolute;left:0;text-align:left;margin-left:243.5pt;margin-top:6.35pt;width:13.9pt;height:18pt;z-index:251680768;mso-position-horizontal-relative:text;mso-position-vertical-relative:text">
            <v:imagedata r:id="rId64" o:title=""/>
          </v:shape>
          <o:OLEObject Type="Embed" ProgID="Equation.DSMT4" ShapeID="_x0000_s1106" DrawAspect="Content" ObjectID="_1505390571" r:id="rId65"/>
        </w:object>
      </w:r>
      <w:r>
        <w:rPr>
          <w:noProof/>
        </w:rPr>
        <w:object w:dxaOrig="1440" w:dyaOrig="1440">
          <v:shape id="_x0000_s1105" type="#_x0000_t75" style="position:absolute;left:0;text-align:left;margin-left:141.9pt;margin-top:144.1pt;width:12.95pt;height:18pt;z-index:251679744;mso-position-horizontal-relative:text;mso-position-vertical-relative:text">
            <v:imagedata r:id="rId66" o:title=""/>
          </v:shape>
          <o:OLEObject Type="Embed" ProgID="Equation.DSMT4" ShapeID="_x0000_s1105" DrawAspect="Content" ObjectID="_1505390572" r:id="rId67"/>
        </w:object>
      </w:r>
      <w:r>
        <w:rPr>
          <w:noProof/>
        </w:rPr>
        <w:object w:dxaOrig="1440" w:dyaOrig="1440">
          <v:shape id="_x0000_s1104" type="#_x0000_t75" style="position:absolute;left:0;text-align:left;margin-left:299.25pt;margin-top:42.25pt;width:13.9pt;height:20pt;z-index:251678720;mso-position-horizontal-relative:text;mso-position-vertical-relative:text">
            <v:imagedata r:id="rId68" o:title=""/>
          </v:shape>
          <o:OLEObject Type="Embed" ProgID="Equation.DSMT4" ShapeID="_x0000_s1104" DrawAspect="Content" ObjectID="_1505390573" r:id="rId69"/>
        </w:object>
      </w:r>
      <w:r>
        <w:rPr>
          <w:noProof/>
        </w:rPr>
        <w:object w:dxaOrig="1440" w:dyaOrig="1440">
          <v:shape id="_x0000_s1103" type="#_x0000_t75" style="position:absolute;left:0;text-align:left;margin-left:244.45pt;margin-top:69.35pt;width:12.95pt;height:20pt;z-index:251677696;mso-position-horizontal-relative:text;mso-position-vertical-relative:text">
            <v:imagedata r:id="rId70" o:title=""/>
          </v:shape>
          <o:OLEObject Type="Embed" ProgID="Equation.DSMT4" ShapeID="_x0000_s1103" DrawAspect="Content" ObjectID="_1505390574" r:id="rId71"/>
        </w:object>
      </w:r>
      <w:r>
        <w:rPr>
          <w:noProof/>
        </w:rPr>
        <w:object w:dxaOrig="1440" w:dyaOrig="1440">
          <v:shape id="_x0000_s1102" type="#_x0000_t75" style="position:absolute;left:0;text-align:left;margin-left:232.85pt;margin-top:36.25pt;width:16.95pt;height:20pt;z-index:251676672;mso-position-horizontal-relative:text;mso-position-vertical-relative:text">
            <v:imagedata r:id="rId72" o:title=""/>
          </v:shape>
          <o:OLEObject Type="Embed" ProgID="Equation.DSMT4" ShapeID="_x0000_s1102" DrawAspect="Content" ObjectID="_1505390575" r:id="rId73"/>
        </w:object>
      </w:r>
      <w:r>
        <w:rPr>
          <w:noProof/>
        </w:rPr>
        <w:object w:dxaOrig="1440" w:dyaOrig="1440">
          <v:shape id="_x0000_s1099" type="#_x0000_t75" style="position:absolute;left:0;text-align:left;margin-left:268.55pt;margin-top:56.25pt;width:14.95pt;height:20pt;z-index:251673600;mso-position-horizontal-relative:text;mso-position-vertical-relative:text">
            <v:imagedata r:id="rId74" o:title=""/>
          </v:shape>
          <o:OLEObject Type="Embed" ProgID="Equation.DSMT4" ShapeID="_x0000_s1099" DrawAspect="Content" ObjectID="_1505390576" r:id="rId75"/>
        </w:object>
      </w:r>
      <w:r>
        <w:rPr>
          <w:noProof/>
        </w:rPr>
        <w:object w:dxaOrig="1440" w:dyaOrig="1440">
          <v:shape id="_x0000_s1100" type="#_x0000_t75" style="position:absolute;left:0;text-align:left;margin-left:242.6pt;margin-top:119.55pt;width:37.9pt;height:20pt;z-index:251674624;mso-position-horizontal-relative:text;mso-position-vertical-relative:text">
            <v:imagedata r:id="rId76" o:title=""/>
          </v:shape>
          <o:OLEObject Type="Embed" ProgID="Equation.DSMT4" ShapeID="_x0000_s1100" DrawAspect="Content" ObjectID="_1505390577" r:id="rId77"/>
        </w:object>
      </w:r>
      <w:r>
        <w:rPr>
          <w:noProof/>
        </w:rPr>
        <w:object w:dxaOrig="1440" w:dyaOrig="1440">
          <v:shape id="_x0000_s1098" type="#_x0000_t75" style="position:absolute;left:0;text-align:left;margin-left:231.5pt;margin-top:99.55pt;width:41.85pt;height:20pt;z-index:251672576;mso-position-horizontal-relative:text;mso-position-vertical-relative:text">
            <v:imagedata r:id="rId78" o:title=""/>
          </v:shape>
          <o:OLEObject Type="Embed" ProgID="Equation.DSMT4" ShapeID="_x0000_s1098" DrawAspect="Content" ObjectID="_1505390578" r:id="rId79"/>
        </w:object>
      </w:r>
      <w:r>
        <w:rPr>
          <w:noProof/>
        </w:rPr>
        <w:object w:dxaOrig="1440" w:dyaOrig="1440">
          <v:shape id="_x0000_s1097" type="#_x0000_t75" style="position:absolute;left:0;text-align:left;margin-left:242.15pt;margin-top:147.7pt;width:11.95pt;height:18pt;z-index:251671552;mso-position-horizontal-relative:text;mso-position-vertical-relative:text">
            <v:imagedata r:id="rId34" o:title=""/>
          </v:shape>
          <o:OLEObject Type="Embed" ProgID="Equation.DSMT4" ShapeID="_x0000_s1097" DrawAspect="Content" ObjectID="_1505390579" r:id="rId80"/>
        </w:object>
      </w:r>
      <w:r>
        <w:rPr>
          <w:noProof/>
        </w:rPr>
        <w:object w:dxaOrig="1440" w:dyaOrig="1440">
          <v:shape id="_x0000_s1095" type="#_x0000_t75" style="position:absolute;left:0;text-align:left;margin-left:191.75pt;margin-top:51.45pt;width:13.9pt;height:18pt;z-index:251669504;mso-position-horizontal-relative:text;mso-position-vertical-relative:text">
            <v:imagedata r:id="rId36" o:title=""/>
          </v:shape>
          <o:OLEObject Type="Embed" ProgID="Equation.DSMT4" ShapeID="_x0000_s1095" DrawAspect="Content" ObjectID="_1505390580" r:id="rId81"/>
        </w:object>
      </w:r>
      <w:r>
        <w:rPr>
          <w:noProof/>
        </w:rPr>
        <w:object w:dxaOrig="1440" w:dyaOrig="1440">
          <v:shape id="_x0000_s1096" type="#_x0000_t75" style="position:absolute;left:0;text-align:left;margin-left:293.05pt;margin-top:1.9pt;width:12.95pt;height:18pt;z-index:251670528;mso-position-horizontal-relative:text;mso-position-vertical-relative:text">
            <v:imagedata r:id="rId32" o:title=""/>
          </v:shape>
          <o:OLEObject Type="Embed" ProgID="Equation.DSMT4" ShapeID="_x0000_s1096" DrawAspect="Content" ObjectID="_1505390581" r:id="rId82"/>
        </w:object>
      </w:r>
      <w:r w:rsidR="00B63E4C">
        <w:rPr>
          <w:rFonts w:hint="eastAsia"/>
          <w:noProof/>
        </w:rPr>
        <mc:AlternateContent>
          <mc:Choice Requires="wpc">
            <w:drawing>
              <wp:inline distT="0" distB="0" distL="0" distR="0" wp14:anchorId="75F0FC68" wp14:editId="39101C24">
                <wp:extent cx="3444427" cy="2507588"/>
                <wp:effectExtent l="0" t="0" r="0" b="0"/>
                <wp:docPr id="63" name="Canvas 6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49" name="Group 49"/>
                        <wpg:cNvGrpSpPr/>
                        <wpg:grpSpPr>
                          <a:xfrm rot="19899548">
                            <a:off x="625667" y="572288"/>
                            <a:ext cx="2601769" cy="1169322"/>
                            <a:chOff x="344375" y="1233468"/>
                            <a:chExt cx="2070082" cy="930364"/>
                          </a:xfrm>
                        </wpg:grpSpPr>
                        <wpg:grpSp>
                          <wpg:cNvPr id="50" name="Group 50"/>
                          <wpg:cNvGrpSpPr/>
                          <wpg:grpSpPr>
                            <a:xfrm>
                              <a:off x="344375" y="1324097"/>
                              <a:ext cx="2070082" cy="724397"/>
                              <a:chOff x="344375" y="1324097"/>
                              <a:chExt cx="2070082" cy="724397"/>
                            </a:xfrm>
                          </wpg:grpSpPr>
                          <wps:wsp>
                            <wps:cNvPr id="51" name="Rectangle 51"/>
                            <wps:cNvSpPr/>
                            <wps:spPr>
                              <a:xfrm rot="2991457">
                                <a:off x="1970371" y="1511396"/>
                                <a:ext cx="368442" cy="142504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  <a:ln>
                                <a:solidFill>
                                  <a:srgbClr val="7030A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52" name="Rectangle 52"/>
                            <wps:cNvSpPr/>
                            <wps:spPr>
                              <a:xfrm>
                                <a:off x="344375" y="1383475"/>
                                <a:ext cx="1715985" cy="142504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  <a:ln>
                                <a:solidFill>
                                  <a:srgbClr val="7030A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53" name="Rectangle 53"/>
                            <wps:cNvSpPr/>
                            <wps:spPr>
                              <a:xfrm>
                                <a:off x="789709" y="1324097"/>
                                <a:ext cx="368135" cy="261258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  <a:ln>
                                <a:solidFill>
                                  <a:srgbClr val="7030A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54" name="Rectangle 54"/>
                            <wps:cNvSpPr/>
                            <wps:spPr>
                              <a:xfrm>
                                <a:off x="902524" y="1585355"/>
                                <a:ext cx="142504" cy="403762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  <a:ln>
                                <a:solidFill>
                                  <a:srgbClr val="7030A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55" name="Oval 55"/>
                            <wps:cNvSpPr/>
                            <wps:spPr>
                              <a:xfrm>
                                <a:off x="902499" y="1905990"/>
                                <a:ext cx="142504" cy="142504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bg1"/>
                              </a:solidFill>
                              <a:ln>
                                <a:solidFill>
                                  <a:srgbClr val="7030A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56" name="Oval 56"/>
                            <wps:cNvSpPr/>
                            <wps:spPr>
                              <a:xfrm>
                                <a:off x="1977216" y="1383475"/>
                                <a:ext cx="142504" cy="142504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bg1"/>
                              </a:solidFill>
                              <a:ln>
                                <a:solidFill>
                                  <a:srgbClr val="7030A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57" name="Straight Connector 57"/>
                            <wps:cNvCnPr/>
                            <wps:spPr>
                              <a:xfrm flipH="1">
                                <a:off x="2172215" y="1638472"/>
                                <a:ext cx="215153" cy="190328"/>
                              </a:xfrm>
                              <a:prstGeom prst="line">
                                <a:avLst/>
                              </a:prstGeom>
                              <a:ln w="38100">
                                <a:solidFill>
                                  <a:srgbClr val="7030A0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58" name="Isosceles Triangle 58"/>
                            <wps:cNvSpPr/>
                            <wps:spPr>
                              <a:xfrm rot="8274109">
                                <a:off x="2348747" y="1685944"/>
                                <a:ext cx="65710" cy="92607"/>
                              </a:xfrm>
                              <a:prstGeom prst="triangle">
                                <a:avLst/>
                              </a:prstGeom>
                              <a:solidFill>
                                <a:srgbClr val="7030A0"/>
                              </a:solidFill>
                              <a:ln>
                                <a:solidFill>
                                  <a:srgbClr val="7030A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59" name="Isosceles Triangle 59"/>
                            <wps:cNvSpPr/>
                            <wps:spPr>
                              <a:xfrm rot="8274109">
                                <a:off x="2237907" y="1779486"/>
                                <a:ext cx="65710" cy="92607"/>
                              </a:xfrm>
                              <a:prstGeom prst="triangle">
                                <a:avLst/>
                              </a:prstGeom>
                              <a:solidFill>
                                <a:srgbClr val="7030A0"/>
                              </a:solidFill>
                              <a:ln>
                                <a:solidFill>
                                  <a:srgbClr val="7030A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60" name="Straight Connector 60"/>
                          <wps:cNvCnPr/>
                          <wps:spPr>
                            <a:xfrm>
                              <a:off x="657225" y="1233487"/>
                              <a:ext cx="634862" cy="0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rgbClr val="7030A0"/>
                              </a:solidFill>
                              <a:headEnd type="triangle" w="med" len="med"/>
                              <a:tailEnd type="triangle" w="med" len="med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61" name="Arc 61"/>
                          <wps:cNvSpPr/>
                          <wps:spPr>
                            <a:xfrm rot="9753997">
                              <a:off x="771716" y="1813187"/>
                              <a:ext cx="385762" cy="350645"/>
                            </a:xfrm>
                            <a:prstGeom prst="arc">
                              <a:avLst>
                                <a:gd name="adj1" fmla="val 12856345"/>
                                <a:gd name="adj2" fmla="val 0"/>
                              </a:avLst>
                            </a:prstGeom>
                            <a:ln>
                              <a:solidFill>
                                <a:srgbClr val="7030A0"/>
                              </a:solidFill>
                              <a:headEnd type="triangle" w="med" len="med"/>
                              <a:tailEnd type="none" w="med" len="med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62" name="Arc 62"/>
                          <wps:cNvSpPr/>
                          <wps:spPr>
                            <a:xfrm>
                              <a:off x="1855387" y="1233468"/>
                              <a:ext cx="385762" cy="350645"/>
                            </a:xfrm>
                            <a:prstGeom prst="arc">
                              <a:avLst>
                                <a:gd name="adj1" fmla="val 12856345"/>
                                <a:gd name="adj2" fmla="val 0"/>
                              </a:avLst>
                            </a:prstGeom>
                            <a:ln>
                              <a:solidFill>
                                <a:srgbClr val="7030A0"/>
                              </a:solidFill>
                              <a:headEnd type="none" w="med" len="med"/>
                              <a:tailEnd type="triangle" w="med" len="med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64" name="Straight Arrow Connector 64"/>
                        <wps:cNvCnPr/>
                        <wps:spPr>
                          <a:xfrm flipH="1" flipV="1">
                            <a:off x="1498305" y="1424894"/>
                            <a:ext cx="147078" cy="275014"/>
                          </a:xfrm>
                          <a:prstGeom prst="straightConnector1">
                            <a:avLst/>
                          </a:prstGeom>
                          <a:ln w="9525">
                            <a:solidFill>
                              <a:srgbClr val="0070C0"/>
                            </a:solidFill>
                            <a:headEnd type="oval" w="med" len="med"/>
                            <a:tailEnd type="triangl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6" name="Straight Arrow Connector 66"/>
                        <wps:cNvCnPr/>
                        <wps:spPr>
                          <a:xfrm flipV="1">
                            <a:off x="1729915" y="719172"/>
                            <a:ext cx="345988" cy="193798"/>
                          </a:xfrm>
                          <a:prstGeom prst="straightConnector1">
                            <a:avLst/>
                          </a:prstGeom>
                          <a:ln w="9525">
                            <a:solidFill>
                              <a:srgbClr val="0070C0"/>
                            </a:solidFill>
                            <a:headEnd type="oval" w="med" len="med"/>
                            <a:tailEnd type="triangl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7" name="Straight Arrow Connector 67"/>
                        <wps:cNvCnPr/>
                        <wps:spPr>
                          <a:xfrm flipH="1">
                            <a:off x="1342494" y="1699195"/>
                            <a:ext cx="302337" cy="163264"/>
                          </a:xfrm>
                          <a:prstGeom prst="straightConnector1">
                            <a:avLst/>
                          </a:prstGeom>
                          <a:ln w="9525">
                            <a:solidFill>
                              <a:srgbClr val="0070C0"/>
                            </a:solidFill>
                            <a:headEnd type="oval" w="med" len="med"/>
                            <a:tailEnd type="triangl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8" name="Straight Arrow Connector 68"/>
                        <wps:cNvCnPr/>
                        <wps:spPr>
                          <a:xfrm flipH="1" flipV="1">
                            <a:off x="1582832" y="638147"/>
                            <a:ext cx="147078" cy="275014"/>
                          </a:xfrm>
                          <a:prstGeom prst="straightConnector1">
                            <a:avLst/>
                          </a:prstGeom>
                          <a:ln w="9525">
                            <a:solidFill>
                              <a:srgbClr val="0070C0"/>
                            </a:solidFill>
                            <a:headEnd type="oval" w="med" len="med"/>
                            <a:tailEnd type="triangl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9" name="Straight Arrow Connector 69"/>
                        <wps:cNvCnPr/>
                        <wps:spPr>
                          <a:xfrm flipH="1" flipV="1">
                            <a:off x="2152288" y="336589"/>
                            <a:ext cx="372204" cy="152046"/>
                          </a:xfrm>
                          <a:prstGeom prst="straightConnector1">
                            <a:avLst/>
                          </a:prstGeom>
                          <a:ln w="9525">
                            <a:solidFill>
                              <a:srgbClr val="0070C0"/>
                            </a:solidFill>
                            <a:headEnd type="oval" w="med" len="med"/>
                            <a:tailEnd type="triangl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0" name="Straight Connector 70"/>
                        <wps:cNvCnPr/>
                        <wps:spPr>
                          <a:xfrm flipH="1">
                            <a:off x="263647" y="1133183"/>
                            <a:ext cx="1058481" cy="565188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prstDash val="sysDash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1" name="Straight Connector 71"/>
                        <wps:cNvCnPr/>
                        <wps:spPr>
                          <a:xfrm flipH="1">
                            <a:off x="586332" y="1698234"/>
                            <a:ext cx="1058481" cy="565188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prstDash val="sysDash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2" name="Straight Arrow Connector 72"/>
                        <wps:cNvCnPr/>
                        <wps:spPr>
                          <a:xfrm>
                            <a:off x="263633" y="1699496"/>
                            <a:ext cx="322667" cy="563377"/>
                          </a:xfrm>
                          <a:prstGeom prst="straightConnector1">
                            <a:avLst/>
                          </a:prstGeom>
                          <a:ln w="9525">
                            <a:solidFill>
                              <a:schemeClr val="tx1"/>
                            </a:solidFill>
                            <a:headEnd type="triangle" w="sm" len="sm"/>
                            <a:tailEnd type="triangle" w="sm" len="sm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3" name="Straight Connector 73"/>
                        <wps:cNvCnPr/>
                        <wps:spPr>
                          <a:xfrm flipH="1" flipV="1">
                            <a:off x="1498224" y="493954"/>
                            <a:ext cx="231475" cy="418804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prstDash val="sysDash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4" name="Straight Connector 74"/>
                        <wps:cNvCnPr/>
                        <wps:spPr>
                          <a:xfrm flipH="1" flipV="1">
                            <a:off x="2277585" y="46227"/>
                            <a:ext cx="241393" cy="436749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prstDash val="sysDash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5" name="Straight Arrow Connector 75"/>
                        <wps:cNvCnPr/>
                        <wps:spPr>
                          <a:xfrm flipV="1">
                            <a:off x="1498062" y="46216"/>
                            <a:ext cx="779399" cy="447379"/>
                          </a:xfrm>
                          <a:prstGeom prst="straightConnector1">
                            <a:avLst/>
                          </a:prstGeom>
                          <a:ln w="9525">
                            <a:solidFill>
                              <a:schemeClr val="tx1"/>
                            </a:solidFill>
                            <a:headEnd type="triangle" w="sm" len="sm"/>
                            <a:tailEnd type="triangle" w="sm" len="sm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6" name="Straight Arrow Connector 76"/>
                        <wps:cNvCnPr/>
                        <wps:spPr>
                          <a:xfrm flipV="1">
                            <a:off x="2524357" y="128165"/>
                            <a:ext cx="148505" cy="364648"/>
                          </a:xfrm>
                          <a:prstGeom prst="straightConnector1">
                            <a:avLst/>
                          </a:prstGeom>
                          <a:ln w="9525">
                            <a:solidFill>
                              <a:srgbClr val="0070C0"/>
                            </a:solidFill>
                            <a:headEnd type="oval" w="med" len="med"/>
                            <a:tailEnd type="triangl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5388AEB1" id="Canvas 63" o:spid="_x0000_s1026" editas="canvas" style="width:271.2pt;height:197.45pt;mso-position-horizontal-relative:char;mso-position-vertical-relative:line" coordsize="34442,2506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">
                <v:shape id="_x0000_s1027" type="#_x0000_t75" style="position:absolute;width:34442;height:25069;visibility:visible;mso-wrap-style:square">
                  <v:fill o:detectmouseclick="t"/>
                  <v:path o:connecttype="none"/>
                </v:shape>
                <v:group id="Group 49" o:spid="_x0000_s1028" style="position:absolute;left:6256;top:5722;width:26018;height:11694;rotation:-1857347fd" coordorigin="3443,12334" coordsize="20700,930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CbWQh7CAAAA2wAAAA8A&#10;AAAAAAAAAAAAAAAAqgIAAGRycy9kb3ducmV2LnhtbFBLBQYAAAAABAAEAPoAAACZAwAAAAA=&#10;">
                  <v:group id="Group 50" o:spid="_x0000_s1029" style="position:absolute;left:3443;top:13240;width:20701;height:7244" coordorigin="3443,13240" coordsize="20700,724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e1d72sEAAADbAAAADwAA&#10;AAAAAAAAAAAAAACqAgAAZHJzL2Rvd25yZXYueG1sUEsFBgAAAAAEAAQA+gAAAJgDAAAAAA==&#10;">
                    <v:rect id="Rectangle 51" o:spid="_x0000_s1030" style="position:absolute;left:19704;top:15113;width:3684;height:1425;rotation:3267469fd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UK81MQA&#10;AADbAAAADwAAAGRycy9kb3ducmV2LnhtbESPQUvDQBSE74L/YXmCF7GbiorEbksQDCrxYG3vr9ln&#10;Nph9G3df2/jvXUHwOMzMN8xiNflBHSimPrCB+awARdwG23NnYPP+eHkHKgmyxSEwGfimBKvl6ckC&#10;SxuO/EaHtXQqQziVaMCJjKXWqXXkMc3CSJy9jxA9Spax0zbiMcP9oK+K4lZ77DkvOBzpwVH7ud57&#10;AxI3Uj83dd1sd83r9de+unAvlTHnZ1N1D0pokv/wX/vJGriZw++X/AP08g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1CvNTEAAAA2wAAAA8AAAAAAAAAAAAAAAAAmAIAAGRycy9k&#10;b3ducmV2LnhtbFBLBQYAAAAABAAEAPUAAACJAwAAAAA=&#10;" fillcolor="white [3212]" strokecolor="#7030a0" strokeweight="1pt"/>
                    <v:rect id="Rectangle 52" o:spid="_x0000_s1031" style="position:absolute;left:3443;top:13834;width:17160;height:142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WYFO8IA&#10;AADbAAAADwAAAGRycy9kb3ducmV2LnhtbESPwWrDMBBE74H+g9hCbrHsQEpxLJsSCPU1aUOui7W1&#10;TK2VY6m2m6+vCoUeh5l5wxTVYnsx0eg7xwqyJAVB3Djdcavg/e24eQbhA7LG3jEp+CYPVfmwKjDX&#10;buYTTefQighhn6MCE8KQS+kbQxZ94gbi6H240WKIcmylHnGOcNvLbZo+SYsdxwWDAx0MNZ/nL6vg&#10;MJnjlV+b2yW79PWtk9ldL5lS68flZQ8i0BL+w3/tWivYbeH3S/wBsvw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5ZgU7wgAAANsAAAAPAAAAAAAAAAAAAAAAAJgCAABkcnMvZG93&#10;bnJldi54bWxQSwUGAAAAAAQABAD1AAAAhwMAAAAA&#10;" fillcolor="white [3212]" strokecolor="#7030a0" strokeweight="1pt"/>
                    <v:rect id="Rectangle 53" o:spid="_x0000_s1032" style="position:absolute;left:7897;top:13240;width:3681;height:2613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iqgoMIA&#10;AADbAAAADwAAAGRycy9kb3ducmV2LnhtbESPQWvCQBSE74L/YXlCb2aTSkXSrFIEMdemitdH9jUb&#10;mn0bs9uY9td3BaHHYWa+YYrdZDsx0uBbxwqyJAVBXDvdcqPg9HFYbkD4gKyxc0wKfsjDbjufFZhr&#10;d+N3GqvQiAhhn6MCE0KfS+lrQxZ94nri6H26wWKIcmikHvAW4baTz2m6lhZbjgsGe9obqr+qb6tg&#10;P5rDhY/19Zydu/LayuxXT5lST4vp7RVEoCn8hx/tUit4WcH9S/wBcvs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WKqCgwgAAANsAAAAPAAAAAAAAAAAAAAAAAJgCAABkcnMvZG93&#10;bnJldi54bWxQSwUGAAAAAAQABAD1AAAAhwMAAAAA&#10;" fillcolor="white [3212]" strokecolor="#7030a0" strokeweight="1pt"/>
                    <v:rect id="Rectangle 54" o:spid="_x0000_s1033" style="position:absolute;left:9025;top:15853;width:1425;height:403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cM41MIA&#10;AADbAAAADwAAAGRycy9kb3ducmV2LnhtbESPQWvCQBSE74L/YXlCb2aTYkXSrFIEMdemitdH9jUb&#10;mn0bs9uY9td3BaHHYWa+YYrdZDsx0uBbxwqyJAVBXDvdcqPg9HFYbkD4gKyxc0wKfsjDbjufFZhr&#10;d+N3GqvQiAhhn6MCE0KfS+lrQxZ94nri6H26wWKIcmikHvAW4baTz2m6lhZbjgsGe9obqr+qb6tg&#10;P5rDhY/19Zydu/LayuxXT5lST4vp7RVEoCn8hx/tUit4WcH9S/wBcvs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ZwzjUwgAAANsAAAAPAAAAAAAAAAAAAAAAAJgCAABkcnMvZG93&#10;bnJldi54bWxQSwUGAAAAAAQABAD1AAAAhwMAAAAA&#10;" fillcolor="white [3212]" strokecolor="#7030a0" strokeweight="1pt"/>
                    <v:oval id="Oval 55" o:spid="_x0000_s1034" style="position:absolute;left:9024;top:19059;width:1426;height:142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wBbQ8QA&#10;AADbAAAADwAAAGRycy9kb3ducmV2LnhtbESP0WrCQBRE3wv+w3ILfWs2FQyaukoRBGmjYNIPuM3e&#10;JqHZuyG7TWK/visIPg4zc4ZZbyfTioF611hW8BLFIIhLqxuuFHwW++clCOeRNbaWScGFHGw3s4c1&#10;ptqOfKYh95UIEHYpKqi971IpXVmTQRfZjjh437Y36IPsK6l7HAPctHIex4k02HBYqLGjXU3lT/5r&#10;FPytjtn7oci+TnSR3bD6SNx4RKWeHqe3VxCeJn8P39oHrWCxgOuX8APk5h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8AW0PEAAAA2wAAAA8AAAAAAAAAAAAAAAAAmAIAAGRycy9k&#10;b3ducmV2LnhtbFBLBQYAAAAABAAEAPUAAACJAwAAAAA=&#10;" fillcolor="white [3212]" strokecolor="#7030a0" strokeweight="1pt">
                      <v:stroke joinstyle="miter"/>
                    </v:oval>
                    <v:oval id="Oval 56" o:spid="_x0000_s1035" style="position:absolute;left:19772;top:13834;width:1425;height:142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9LFNMMA&#10;AADbAAAADwAAAGRycy9kb3ducmV2LnhtbESP3YrCMBSE7xd8h3CEvVtTBctajSKCIK4u+PMAx+bY&#10;FpuT0sS2+vRmYcHLYWa+YWaLzpSiodoVlhUMBxEI4tTqgjMF59P66xuE88gaS8uk4EEOFvPexwwT&#10;bVs+UHP0mQgQdgkqyL2vEildmpNBN7AVcfCutjbog6wzqWtsA9yUchRFsTRYcFjIsaJVTunteDcK&#10;npP9brs57S6/9JBVM/mJXbtHpT773XIKwlPn3+H/9kYrGMfw9yX8ADl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9LFNMMAAADbAAAADwAAAAAAAAAAAAAAAACYAgAAZHJzL2Rv&#10;d25yZXYueG1sUEsFBgAAAAAEAAQA9QAAAIgDAAAAAA==&#10;" fillcolor="white [3212]" strokecolor="#7030a0" strokeweight="1pt">
                      <v:stroke joinstyle="miter"/>
                    </v:oval>
                    <v:line id="Straight Connector 57" o:spid="_x0000_s1036" style="position:absolute;flip:x;visibility:visible;mso-wrap-style:square" from="21722,16384" to="23873,182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yHp8cMAAADbAAAADwAAAGRycy9kb3ducmV2LnhtbESPS2vDMBCE74X+B7GF3hq5pXk5UUIJ&#10;Scmt5EWui7W1ja2VkbaJ8++jQqHHYWa+YebL3rXqQiHWng28DjJQxIW3NZcGjofNywRUFGSLrWcy&#10;cKMIy8Xjwxxz66+8o8teSpUgHHM0UIl0udaxqMhhHPiOOHnfPjiUJEOpbcBrgrtWv2XZSDusOS1U&#10;2NGqoqLZ/zgDZzkNp7fP980XhWa9OkqzHvnMmOen/mMGSqiX//Bfe2sNDMfw+yX9AL24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sh6fHDAAAA2wAAAA8AAAAAAAAAAAAA&#10;AAAAoQIAAGRycy9kb3ducmV2LnhtbFBLBQYAAAAABAAEAPkAAACRAwAAAAA=&#10;" strokecolor="#7030a0" strokeweight="3pt">
                      <v:stroke joinstyle="miter"/>
                    </v:line>
                    <v:shape id="Isosceles Triangle 58" o:spid="_x0000_s1037" type="#_x0000_t5" style="position:absolute;left:23487;top:16859;width:657;height:926;rotation:9037533fd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Endk8EA&#10;AADbAAAADwAAAGRycy9kb3ducmV2LnhtbERPTYvCMBC9L/gfwgje1lSxItUoUhB3vW1VxNvQjG21&#10;mZQmW7v/fnMQPD7e92rTm1p01LrKsoLJOAJBnFtdcaHgdNx9LkA4j6yxtkwK/sjBZj34WGGi7ZN/&#10;qMt8IUIIuwQVlN43iZQuL8mgG9uGOHA32xr0AbaF1C0+Q7ip5TSK5tJgxaGhxIbSkvJH9msUzA/f&#10;h1ma3a/pPt3H50UXXxpzVWo07LdLEJ56/xa/3F9aQRzGhi/hB8j1P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xJ3ZPBAAAA2wAAAA8AAAAAAAAAAAAAAAAAmAIAAGRycy9kb3du&#10;cmV2LnhtbFBLBQYAAAAABAAEAPUAAACGAwAAAAA=&#10;" fillcolor="#7030a0" strokecolor="#7030a0" strokeweight="1pt"/>
                    <v:shape id="Isosceles Triangle 59" o:spid="_x0000_s1038" type="#_x0000_t5" style="position:absolute;left:22379;top:17794;width:657;height:926;rotation:9037533fd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wV4CMUA&#10;AADbAAAADwAAAGRycy9kb3ducmV2LnhtbESPT2vCQBTE7wW/w/KE3urG0ohNXUUCxT+3RqV4e2Rf&#10;k2j2bciuMX57Vyh4HGbmN8xs0ZtadNS6yrKC8SgCQZxbXXGhYL/7fpuCcB5ZY22ZFNzIwWI+eJlh&#10;ou2Vf6jLfCEChF2CCkrvm0RKl5dk0I1sQxy8P9sa9EG2hdQtXgPc1PI9iibSYMVhocSG0pLyc3Yx&#10;CibbzfYjzU7HdJWu4sO0i38bc1Tqddgvv0B46v0z/N9eawXxJzy+hB8g53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zBXgIxQAAANsAAAAPAAAAAAAAAAAAAAAAAJgCAABkcnMv&#10;ZG93bnJldi54bWxQSwUGAAAAAAQABAD1AAAAigMAAAAA&#10;" fillcolor="#7030a0" strokecolor="#7030a0" strokeweight="1pt"/>
                  </v:group>
                  <v:line id="Straight Connector 60" o:spid="_x0000_s1039" style="position:absolute;visibility:visible;mso-wrap-style:square" from="6572,12334" to="12920,123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Gyxj78AAADbAAAADwAAAGRycy9kb3ducmV2LnhtbERPTYvCMBC9C/6HMIIX0XQ9aKlGUWHF&#10;q1XQ49iMbbWZlCbW+u/NYWGPj/e9XHemEi01rrSs4GcSgSDOrC45V3A+/Y5jEM4ja6wsk4IPOViv&#10;+r0lJtq++Uht6nMRQtglqKDwvk6kdFlBBt3E1sSBu9vGoA+wyaVu8B3CTSWnUTSTBksODQXWtCso&#10;e6YvowDbi77F++h5GaX7azr13fz22Co1HHSbBQhPnf8X/7kPWsEsrA9fwg+Qqy8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FGyxj78AAADbAAAADwAAAAAAAAAAAAAAAACh&#10;AgAAZHJzL2Rvd25yZXYueG1sUEsFBgAAAAAEAAQA+QAAAI0DAAAAAA==&#10;" strokecolor="#7030a0" strokeweight=".5pt">
                    <v:stroke startarrow="block" endarrow="block" joinstyle="miter"/>
                  </v:line>
                  <v:shape id="Arc 61" o:spid="_x0000_s1040" style="position:absolute;left:7717;top:18131;width:3857;height:3507;rotation:10653966fd;visibility:visible;mso-wrap-style:square;v-text-anchor:middle" coordsize="385762,35064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qahaMQA&#10;AADbAAAADwAAAGRycy9kb3ducmV2LnhtbESPzYrCQBCE7wu+w9CCl0UneoiSdRR/EFwv4s8DNJne&#10;JJjpCZnRxDz9jiB4LKrqK2q+bE0pHlS7wrKC8SgCQZxaXXCm4HrZDWcgnEfWWFomBU9ysFz0vuaY&#10;aNvwiR5nn4kAYZeggtz7KpHSpTkZdCNbEQfvz9YGfZB1JnWNTYCbUk6iKJYGCw4LOVa0ySm9ne9G&#10;gbTy2nyvu+N2OzlMuyj97eJnpdSg365+QHhq/Sf8bu+1gngMry/hB8jF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6moWjEAAAA2wAAAA8AAAAAAAAAAAAAAAAAmAIAAGRycy9k&#10;b3ducmV2LnhtbFBLBQYAAAAABAAEAPUAAACJAwAAAAA=&#10;" path="m38554,70156nsc86305,12260,168281,-13023,244934,6504v83270,21213,140829,90212,140829,168818l192881,175323,38554,70156xem38554,70156nfc86305,12260,168281,-13023,244934,6504v83270,21213,140829,90212,140829,168818e" filled="f" strokecolor="#7030a0" strokeweight=".5pt">
                    <v:stroke startarrow="block" joinstyle="miter"/>
                    <v:path arrowok="t" o:connecttype="custom" o:connectlocs="38554,70156;244934,6504;385763,175322" o:connectangles="0,0,0"/>
                  </v:shape>
                  <v:shape id="Arc 62" o:spid="_x0000_s1041" style="position:absolute;left:18553;top:12334;width:3858;height:3507;visibility:visible;mso-wrap-style:square;v-text-anchor:middle" coordsize="385762,35064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9GGeMYA&#10;AADbAAAADwAAAGRycy9kb3ducmV2LnhtbESPT2vCQBTE74V+h+UVvNVNxQZNsxERlNhe6j/w+Mi+&#10;JqnZtzG7avrtu4WCx2FmfsOks9404kqdqy0reBlGIIgLq2suFex3y+cJCOeRNTaWScEPOZhljw8p&#10;JtreeEPXrS9FgLBLUEHlfZtI6YqKDLqhbYmD92U7gz7IrpS6w1uAm0aOoiiWBmsOCxW2tKioOG0v&#10;RsFmchyv29fVR37ARf65/I7fp/VZqcFTP38D4an39/B/O9cK4hH8fQk/QGa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o9GGeMYAAADbAAAADwAAAAAAAAAAAAAAAACYAgAAZHJz&#10;L2Rvd25yZXYueG1sUEsFBgAAAAAEAAQA9QAAAIsDAAAAAA==&#10;" path="m38554,70156nsc86305,12260,168281,-13023,244934,6504v83270,21213,140829,90212,140829,168818l192881,175323,38554,70156xem38554,70156nfc86305,12260,168281,-13023,244934,6504v83270,21213,140829,90212,140829,168818e" filled="f" strokecolor="#7030a0" strokeweight=".5pt">
                    <v:stroke endarrow="block" joinstyle="miter"/>
                    <v:path arrowok="t" o:connecttype="custom" o:connectlocs="38554,70156;244934,6504;385763,175322" o:connectangles="0,0,0"/>
                  </v:shape>
                </v:group>
                <v:shape id="Straight Arrow Connector 64" o:spid="_x0000_s1042" type="#_x0000_t32" style="position:absolute;left:14983;top:14248;width:1470;height:2751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hKF48YAAADbAAAADwAAAGRycy9kb3ducmV2LnhtbESPQWsCMRSE7wX/Q3hCL6VmLWUpW6Ms&#10;olCwhWqr9Pi6ed1d3Lxsk6jpvzdCweMwM98wk1k0nTiS861lBeNRBoK4srrlWsHnx/L+CYQPyBo7&#10;y6TgjzzMpoObCRbannhNx02oRYKwL1BBE0JfSOmrhgz6ke2Jk/djncGQpKuldnhKcNPJhyzLpcGW&#10;00KDPc0bqvabg1Hwtv1+/1pJf7fY5fHXl6/13sVSqdthLJ9BBIrhGv5vv2gF+SNcvqQfIKdn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IShePGAAAA2wAAAA8AAAAAAAAA&#10;AAAAAAAAoQIAAGRycy9kb3ducmV2LnhtbFBLBQYAAAAABAAEAPkAAACUAwAAAAA=&#10;" strokecolor="#0070c0">
                  <v:stroke startarrow="oval" endarrow="block" joinstyle="miter"/>
                </v:shape>
                <v:shape id="Straight Arrow Connector 66" o:spid="_x0000_s1043" type="#_x0000_t32" style="position:absolute;left:17299;top:7191;width:3460;height:1938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9wq+cMAAADbAAAADwAAAGRycy9kb3ducmV2LnhtbESPQWsCMRSE70L/Q3gFL1Kzelhka5TS&#10;sqinovbQ4yN57q7dvCxJdNd/3wiCx2FmvmGW68G24ko+NI4VzKYZCGLtTMOVgp9j+bYAESKywdYx&#10;KbhRgPXqZbTEwrie93Q9xEokCIcCFdQxdoWUQddkMUxdR5y8k/MWY5K+ksZjn+C2lfMsy6XFhtNC&#10;jR191qT/DhergPtJXn59x8nttNHn8nfHZ683So1fh493EJGG+Aw/2lujIM/h/iX9ALn6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fcKvnDAAAA2wAAAA8AAAAAAAAAAAAA&#10;AAAAoQIAAGRycy9kb3ducmV2LnhtbFBLBQYAAAAABAAEAPkAAACRAwAAAAA=&#10;" strokecolor="#0070c0">
                  <v:stroke startarrow="oval" endarrow="block" joinstyle="miter"/>
                </v:shape>
                <v:shape id="Straight Arrow Connector 67" o:spid="_x0000_s1044" type="#_x0000_t32" style="position:absolute;left:13424;top:16991;width:3024;height:1633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JCPYsQAAADbAAAADwAAAGRycy9kb3ducmV2LnhtbESPQWsCMRSE74L/ITyhF6nZ9rCWrVGK&#10;slhPou2hx0fy3F27eVmS1F3/fSMIHoeZ+YZZrAbbigv50DhW8DLLQBBrZxquFHx/lc9vIEJENtg6&#10;JgVXCrBajkcLLIzr+UCXY6xEgnAoUEEdY1dIGXRNFsPMdcTJOzlvMSbpK2k89gluW/maZbm02HBa&#10;qLGjdU369/hnFXA/zcvNPk6vp60+lz87Pnu9VeppMny8g4g0xEf43v40CvI53L6kHyCX/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4kI9ixAAAANsAAAAPAAAAAAAAAAAA&#10;AAAAAKECAABkcnMvZG93bnJldi54bWxQSwUGAAAAAAQABAD5AAAAkgMAAAAA&#10;" strokecolor="#0070c0">
                  <v:stroke startarrow="oval" endarrow="block" joinstyle="miter"/>
                </v:shape>
                <v:shape id="Straight Arrow Connector 68" o:spid="_x0000_s1045" type="#_x0000_t32" style="position:absolute;left:15828;top:6381;width:1471;height:2750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1+P5sIAAADbAAAADwAAAGRycy9kb3ducmV2LnhtbERPy2oCMRTdF/yHcAU3pWbsYihTowyi&#10;ILSF1hcubye3M4OTmzGJmv59syi4PJz3dB5NJ67kfGtZwWScgSCurG65VrDbrp5eQPiArLGzTAp+&#10;ycN8NniYYqHtjb/ougm1SCHsC1TQhNAXUvqqIYN+bHvixP1YZzAk6GqpHd5SuOnkc5bl0mDLqaHB&#10;nhYNVafNxSj42H9/Ht+kf1we8nj25Xt9crFUajSM5SuIQDHcxf/utVaQp7HpS/oBcvY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U1+P5sIAAADbAAAADwAAAAAAAAAAAAAA&#10;AAChAgAAZHJzL2Rvd25yZXYueG1sUEsFBgAAAAAEAAQA+QAAAJADAAAAAA==&#10;" strokecolor="#0070c0">
                  <v:stroke startarrow="oval" endarrow="block" joinstyle="miter"/>
                </v:shape>
                <v:shape id="Straight Arrow Connector 69" o:spid="_x0000_s1046" type="#_x0000_t32" style="position:absolute;left:21522;top:3365;width:3722;height:1521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BMqfcYAAADbAAAADwAAAGRycy9kb3ducmV2LnhtbESPT0sDMRTE74LfITyhF2mz9rDYbdOy&#10;lApCFbT/6PG5ee4u3bysSdrGb28EweMwM79hZotoOnEh51vLCh5GGQjiyuqWawW77dPwEYQPyBo7&#10;y6Tgmzws5rc3Myy0vfI7XTahFgnCvkAFTQh9IaWvGjLoR7YnTt6ndQZDkq6W2uE1wU0nx1mWS4Mt&#10;p4UGe1o2VJ02Z6Pgdf/xdlxLf7865PHLly/1ycVSqcFdLKcgAsXwH/5rP2sF+QR+v6QfIOc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wTKn3GAAAA2wAAAA8AAAAAAAAA&#10;AAAAAAAAoQIAAGRycy9kb3ducmV2LnhtbFBLBQYAAAAABAAEAPkAAACUAwAAAAA=&#10;" strokecolor="#0070c0">
                  <v:stroke startarrow="oval" endarrow="block" joinstyle="miter"/>
                </v:shape>
                <v:line id="Straight Connector 70" o:spid="_x0000_s1047" style="position:absolute;flip:x;visibility:visible;mso-wrap-style:square" from="2636,11331" to="13221,169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gUm/cAAAADbAAAADwAAAGRycy9kb3ducmV2LnhtbERPW2vCMBR+F/wP4Qh701SHTjtTEWEX&#10;wZd1+n5ozppuzUlpUs3+/fIg7PHju2930bbiSr1vHCuYzzIQxJXTDdcKzp8v0zUIH5A1to5JwS95&#10;2BXj0RZz7W78Qdcy1CKFsM9RgQmhy6X0lSGLfuY64sR9ud5iSLCvpe7xlsJtKxdZtpIWG04NBjs6&#10;GKp+ysEqWH17jJfYDlI/vr5t9PJ0XJqTUg+TuH8GESiGf/Hd/a4VPKX16Uv6AbL4A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JIFJv3AAAAA2wAAAA8AAAAAAAAAAAAAAAAA&#10;oQIAAGRycy9kb3ducmV2LnhtbFBLBQYAAAAABAAEAPkAAACOAwAAAAA=&#10;" strokecolor="black [3213]" strokeweight=".5pt">
                  <v:stroke dashstyle="3 1" joinstyle="miter"/>
                </v:line>
                <v:line id="Straight Connector 71" o:spid="_x0000_s1048" style="position:absolute;flip:x;visibility:visible;mso-wrap-style:square" from="5863,16982" to="16448,226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UmDZsMAAADbAAAADwAAAGRycy9kb3ducmV2LnhtbESPW2sCMRSE34X+h3AKvmnWiretUYqg&#10;VvClXt4Pm9PN6uZk2URN/31TEPo4zMw3zHwZbS3u1PrKsYJBPwNBXDhdcangdFz3piB8QNZYOyYF&#10;P+RhuXjpzDHX7sFfdD+EUiQI+xwVmBCaXEpfGLLo+64hTt63ay2GJNtS6hYfCW5r+ZZlY2mx4rRg&#10;sKGVoeJ6uFkF44vHeI71TerhZjvTo/1uZPZKdV/jxzuIQDH8h5/tT61gMoC/L+kHyMU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1Jg2bDAAAA2wAAAA8AAAAAAAAAAAAA&#10;AAAAoQIAAGRycy9kb3ducmV2LnhtbFBLBQYAAAAABAAEAPkAAACRAwAAAAA=&#10;" strokecolor="black [3213]" strokeweight=".5pt">
                  <v:stroke dashstyle="3 1" joinstyle="miter"/>
                </v:line>
                <v:shape id="Straight Arrow Connector 72" o:spid="_x0000_s1049" type="#_x0000_t32" style="position:absolute;left:2636;top:16994;width:3227;height:563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yVNYcUAAADbAAAADwAAAGRycy9kb3ducmV2LnhtbESPzWoCQRCE74G8w9CB3OJshBhZHcWE&#10;RLwEfx+g2Wl3V3d6NjOtrnn6TCDgsaiqr6jxtHONOlOItWcDz70MFHHhbc2lgd3282kIKgqyxcYz&#10;GbhShOnk/m6MufUXXtN5I6VKEI45GqhE2lzrWFTkMPZ8S5y8vQ8OJclQahvwkuCu0f0sG2iHNaeF&#10;Clt6r6g4bk7OwPdcPlYvb/tteViELxnKcvAzXxrz+NDNRqCEOrmF/9sLa+C1D39f0g/Qk1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yVNYcUAAADbAAAADwAAAAAAAAAA&#10;AAAAAAChAgAAZHJzL2Rvd25yZXYueG1sUEsFBgAAAAAEAAQA+QAAAJMDAAAAAA==&#10;" strokecolor="black [3213]">
                  <v:stroke startarrow="block" startarrowwidth="narrow" startarrowlength="short" endarrow="block" endarrowwidth="narrow" endarrowlength="short" joinstyle="miter"/>
                </v:shape>
                <v:line id="Straight Connector 73" o:spid="_x0000_s1050" style="position:absolute;flip:x y;visibility:visible;mso-wrap-style:square" from="14982,4939" to="17296,912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EsBjcYAAADbAAAADwAAAGRycy9kb3ducmV2LnhtbESPT2vCQBTE74V+h+UVvOnGKlZT1xD6&#10;BwrioerF2yP7TFKzb9PdjcZv3xWEHoeZ+Q2zzHrTiDM5X1tWMB4lIIgLq2suFex3n8M5CB+QNTaW&#10;ScGVPGSrx4clptpe+JvO21CKCGGfooIqhDaV0hcVGfQj2xJH72idwRClK6V2eIlw08jnJJlJgzXH&#10;hQpbequoOG07o2CRyKk75R/reb9uf7vD5mecH9+VGjz1+SuIQH34D9/bX1rBywRuX+IPkKs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xLAY3GAAAA2wAAAA8AAAAAAAAA&#10;AAAAAAAAoQIAAGRycy9kb3ducmV2LnhtbFBLBQYAAAAABAAEAPkAAACUAwAAAAA=&#10;" strokecolor="black [3213]" strokeweight=".5pt">
                  <v:stroke dashstyle="3 1" joinstyle="miter"/>
                </v:line>
                <v:line id="Straight Connector 74" o:spid="_x0000_s1051" style="position:absolute;flip:x y;visibility:visible;mso-wrap-style:square" from="22775,462" to="25189,482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6KZ+cUAAADbAAAADwAAAGRycy9kb3ducmV2LnhtbESPzWsCMRTE74L/Q3gFb5q1iNWtURY/&#10;QBAPflx6e2yeu1s3L9sk6va/b4SCx2FmfsPMFq2pxZ2crywrGA4SEMS51RUXCs6nTX8CwgdkjbVl&#10;UvBLHhbzbmeGqbYPPtD9GAoRIexTVFCG0KRS+rwkg35gG+LoXawzGKJ0hdQOHxFuavmeJGNpsOK4&#10;UGJDy5Ly6/FmFEwTOXLXbL2btLvm5/a1/x5ml5VSvbc2+wQRqA2v8H97qxV8jOD5Jf4AOf8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6KZ+cUAAADbAAAADwAAAAAAAAAA&#10;AAAAAAChAgAAZHJzL2Rvd25yZXYueG1sUEsFBgAAAAAEAAQA+QAAAJMDAAAAAA==&#10;" strokecolor="black [3213]" strokeweight=".5pt">
                  <v:stroke dashstyle="3 1" joinstyle="miter"/>
                </v:line>
                <v:shape id="Straight Arrow Connector 75" o:spid="_x0000_s1052" type="#_x0000_t32" style="position:absolute;left:14980;top:462;width:7794;height:4473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IckWcQAAADbAAAADwAAAGRycy9kb3ducmV2LnhtbESPT2sCMRTE7wW/Q3hCbzVrxT+sRpEW&#10;wYM9VD14fGyem8XNy26S6tZPbwoFj8PM/IZZrDpbiyv5UDlWMBxkIIgLpysuFRwPm7cZiBCRNdaO&#10;ScEvBVgtey8LzLW78Tdd97EUCcIhRwUmxiaXMhSGLIaBa4iTd3beYkzSl1J7vCW4reV7lk2kxYrT&#10;gsGGPgwVl/2PVbAbyZP5mpmqbc+n1tvh5PO+bZV67XfrOYhIXXyG/9tbrWA6hr8v6QfI5Q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IhyRZxAAAANsAAAAPAAAAAAAAAAAA&#10;AAAAAKECAABkcnMvZG93bnJldi54bWxQSwUGAAAAAAQABAD5AAAAkgMAAAAA&#10;" strokecolor="black [3213]">
                  <v:stroke startarrow="block" startarrowwidth="narrow" startarrowlength="short" endarrow="block" endarrowwidth="narrow" endarrowlength="short" joinstyle="miter"/>
                </v:shape>
                <v:shape id="Straight Arrow Connector 76" o:spid="_x0000_s1053" type="#_x0000_t32" style="position:absolute;left:25243;top:1281;width:1485;height:3647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gW8JMQAAADbAAAADwAAAGRycy9kb3ducmV2LnhtbESPQWsCMRSE74L/ITyhF6nZ9rCWrVGK&#10;slhPou2hx0fy3F27eVmS1F3/fSMIHoeZ+YZZrAbbigv50DhW8DLLQBBrZxquFHx/lc9vIEJENtg6&#10;JgVXCrBajkcLLIzr+UCXY6xEgnAoUEEdY1dIGXRNFsPMdcTJOzlvMSbpK2k89gluW/maZbm02HBa&#10;qLGjdU369/hnFXA/zcvNPk6vp60+lz87Pnu9VeppMny8g4g0xEf43v40CuY53L6kHyCX/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SBbwkxAAAANsAAAAPAAAAAAAAAAAA&#10;AAAAAKECAABkcnMvZG93bnJldi54bWxQSwUGAAAAAAQABAD5AAAAkgMAAAAA&#10;" strokecolor="#0070c0">
                  <v:stroke startarrow="oval" endarrow="block" joinstyle="miter"/>
                </v:shape>
                <w10:anchorlock/>
              </v:group>
            </w:pict>
          </mc:Fallback>
        </mc:AlternateContent>
      </w:r>
    </w:p>
    <w:p w:rsidR="00D12A28" w:rsidRDefault="00D12A28" w:rsidP="00D12A28">
      <w:pPr>
        <w:ind w:left="360"/>
      </w:pPr>
      <w:r>
        <w:rPr>
          <w:rFonts w:hint="eastAsia"/>
        </w:rPr>
        <w:t xml:space="preserve">To reduce </w:t>
      </w:r>
      <w:r>
        <w:t>parameter</w:t>
      </w:r>
      <w:r w:rsidRPr="00D12A28">
        <w:rPr>
          <w:position w:val="-12"/>
        </w:rPr>
        <w:object w:dxaOrig="279" w:dyaOrig="360">
          <v:shape id="_x0000_i1040" type="#_x0000_t75" style="width:13.5pt;height:18pt" o:ole="">
            <v:imagedata r:id="rId83" o:title=""/>
          </v:shape>
          <o:OLEObject Type="Embed" ProgID="Equation.DSMT4" ShapeID="_x0000_i1040" DrawAspect="Content" ObjectID="_1505390545" r:id="rId84"/>
        </w:object>
      </w:r>
      <w:r>
        <w:rPr>
          <w:rFonts w:hint="eastAsia"/>
        </w:rPr>
        <w:t xml:space="preserve">, we can place </w:t>
      </w:r>
      <w:r>
        <w:t>position</w:t>
      </w:r>
      <w:r>
        <w:rPr>
          <w:rFonts w:hint="eastAsia"/>
        </w:rPr>
        <w:t xml:space="preserve"> of origin of frame {2} into origin of frame {3} as figure below:</w:t>
      </w:r>
    </w:p>
    <w:p w:rsidR="00D12A28" w:rsidRDefault="004A2E0C" w:rsidP="00D12A28">
      <w:pPr>
        <w:jc w:val="center"/>
      </w:pPr>
      <w:r>
        <w:rPr>
          <w:noProof/>
        </w:rPr>
        <w:object w:dxaOrig="1440" w:dyaOrig="1440">
          <v:shape id="_x0000_s1117" type="#_x0000_t75" style="position:absolute;left:0;text-align:left;margin-left:185.25pt;margin-top:127.7pt;width:32.9pt;height:20pt;z-index:251691008;mso-position-horizontal-relative:text;mso-position-vertical-relative:text">
            <v:imagedata r:id="rId58" o:title=""/>
          </v:shape>
          <o:OLEObject Type="Embed" ProgID="Equation.DSMT4" ShapeID="_x0000_s1117" DrawAspect="Content" ObjectID="_1505390582" r:id="rId85"/>
        </w:object>
      </w:r>
      <w:r>
        <w:rPr>
          <w:noProof/>
        </w:rPr>
        <w:object w:dxaOrig="1440" w:dyaOrig="1440">
          <v:shape id="_x0000_s1112" type="#_x0000_t75" style="position:absolute;left:0;text-align:left;margin-left:296.35pt;margin-top:.8pt;width:12.95pt;height:18pt;z-index:251685888;mso-position-horizontal-relative:text;mso-position-vertical-relative:text">
            <v:imagedata r:id="rId32" o:title=""/>
          </v:shape>
          <o:OLEObject Type="Embed" ProgID="Equation.DSMT4" ShapeID="_x0000_s1112" DrawAspect="Content" ObjectID="_1505390583" r:id="rId86"/>
        </w:object>
      </w:r>
      <w:r>
        <w:rPr>
          <w:noProof/>
        </w:rPr>
        <w:object w:dxaOrig="1440" w:dyaOrig="1440">
          <v:shape id="_x0000_s1118" type="#_x0000_t75" style="position:absolute;left:0;text-align:left;margin-left:278.35pt;margin-top:3.75pt;width:16.95pt;height:20pt;z-index:251692032;mso-position-horizontal-relative:text;mso-position-vertical-relative:text">
            <v:imagedata r:id="rId72" o:title=""/>
          </v:shape>
          <o:OLEObject Type="Embed" ProgID="Equation.DSMT4" ShapeID="_x0000_s1118" DrawAspect="Content" ObjectID="_1505390584" r:id="rId87"/>
        </w:object>
      </w:r>
      <w:r>
        <w:rPr>
          <w:noProof/>
        </w:rPr>
        <w:object w:dxaOrig="1440" w:dyaOrig="1440">
          <v:shape id="_x0000_s1115" type="#_x0000_t75" style="position:absolute;left:0;text-align:left;margin-left:333.5pt;margin-top:16.25pt;width:14.95pt;height:20pt;z-index:251688960;mso-position-horizontal-relative:text;mso-position-vertical-relative:text">
            <v:imagedata r:id="rId74" o:title=""/>
          </v:shape>
          <o:OLEObject Type="Embed" ProgID="Equation.DSMT4" ShapeID="_x0000_s1115" DrawAspect="Content" ObjectID="_1505390585" r:id="rId88"/>
        </w:object>
      </w:r>
      <w:r>
        <w:rPr>
          <w:noProof/>
        </w:rPr>
        <w:object w:dxaOrig="1440" w:dyaOrig="1440">
          <v:shape id="_x0000_s1124" type="#_x0000_t75" style="position:absolute;left:0;text-align:left;margin-left:266.95pt;margin-top:19.1pt;width:11.95pt;height:20pt;z-index:251698176;mso-position-horizontal-relative:text;mso-position-vertical-relative:text">
            <v:imagedata r:id="rId60" o:title=""/>
          </v:shape>
          <o:OLEObject Type="Embed" ProgID="Equation.DSMT4" ShapeID="_x0000_s1124" DrawAspect="Content" ObjectID="_1505390586" r:id="rId89"/>
        </w:object>
      </w:r>
      <w:r>
        <w:rPr>
          <w:noProof/>
        </w:rPr>
        <w:object w:dxaOrig="1440" w:dyaOrig="1440">
          <v:shape id="_x0000_s1123" type="#_x0000_t75" style="position:absolute;left:0;text-align:left;margin-left:316.55pt;margin-top:1.9pt;width:16.95pt;height:20pt;z-index:251697152;mso-position-horizontal-relative:text;mso-position-vertical-relative:text">
            <v:imagedata r:id="rId62" o:title=""/>
          </v:shape>
          <o:OLEObject Type="Embed" ProgID="Equation.DSMT4" ShapeID="_x0000_s1123" DrawAspect="Content" ObjectID="_1505390587" r:id="rId90"/>
        </w:object>
      </w:r>
      <w:r>
        <w:rPr>
          <w:noProof/>
        </w:rPr>
        <w:object w:dxaOrig="1440" w:dyaOrig="1440">
          <v:shape id="_x0000_s1121" type="#_x0000_t75" style="position:absolute;left:0;text-align:left;margin-left:141.9pt;margin-top:144.1pt;width:12.95pt;height:18pt;z-index:251695104;mso-position-horizontal-relative:text;mso-position-vertical-relative:text">
            <v:imagedata r:id="rId66" o:title=""/>
          </v:shape>
          <o:OLEObject Type="Embed" ProgID="Equation.DSMT4" ShapeID="_x0000_s1121" DrawAspect="Content" ObjectID="_1505390588" r:id="rId91"/>
        </w:object>
      </w:r>
      <w:r>
        <w:rPr>
          <w:noProof/>
        </w:rPr>
        <w:object w:dxaOrig="1440" w:dyaOrig="1440">
          <v:shape id="_x0000_s1120" type="#_x0000_t75" style="position:absolute;left:0;text-align:left;margin-left:299.25pt;margin-top:42.25pt;width:36.85pt;height:20pt;z-index:251694080;mso-position-horizontal-relative:text;mso-position-vertical-relative:text">
            <v:imagedata r:id="rId92" o:title=""/>
          </v:shape>
          <o:OLEObject Type="Embed" ProgID="Equation.DSMT4" ShapeID="_x0000_s1120" DrawAspect="Content" ObjectID="_1505390589" r:id="rId93"/>
        </w:object>
      </w:r>
      <w:r>
        <w:rPr>
          <w:noProof/>
        </w:rPr>
        <w:object w:dxaOrig="1440" w:dyaOrig="1440">
          <v:shape id="_x0000_s1116" type="#_x0000_t75" style="position:absolute;left:0;text-align:left;margin-left:242.6pt;margin-top:119.55pt;width:37.9pt;height:20pt;z-index:251689984;mso-position-horizontal-relative:text;mso-position-vertical-relative:text">
            <v:imagedata r:id="rId76" o:title=""/>
          </v:shape>
          <o:OLEObject Type="Embed" ProgID="Equation.DSMT4" ShapeID="_x0000_s1116" DrawAspect="Content" ObjectID="_1505390590" r:id="rId94"/>
        </w:object>
      </w:r>
      <w:r>
        <w:rPr>
          <w:noProof/>
        </w:rPr>
        <w:object w:dxaOrig="1440" w:dyaOrig="1440">
          <v:shape id="_x0000_s1114" type="#_x0000_t75" style="position:absolute;left:0;text-align:left;margin-left:231.5pt;margin-top:99.55pt;width:41.85pt;height:20pt;z-index:251687936;mso-position-horizontal-relative:text;mso-position-vertical-relative:text">
            <v:imagedata r:id="rId78" o:title=""/>
          </v:shape>
          <o:OLEObject Type="Embed" ProgID="Equation.DSMT4" ShapeID="_x0000_s1114" DrawAspect="Content" ObjectID="_1505390591" r:id="rId95"/>
        </w:object>
      </w:r>
      <w:r>
        <w:rPr>
          <w:noProof/>
        </w:rPr>
        <w:object w:dxaOrig="1440" w:dyaOrig="1440">
          <v:shape id="_x0000_s1113" type="#_x0000_t75" style="position:absolute;left:0;text-align:left;margin-left:242.15pt;margin-top:147.7pt;width:11.95pt;height:18pt;z-index:251686912;mso-position-horizontal-relative:text;mso-position-vertical-relative:text">
            <v:imagedata r:id="rId34" o:title=""/>
          </v:shape>
          <o:OLEObject Type="Embed" ProgID="Equation.DSMT4" ShapeID="_x0000_s1113" DrawAspect="Content" ObjectID="_1505390592" r:id="rId96"/>
        </w:object>
      </w:r>
      <w:r>
        <w:rPr>
          <w:noProof/>
        </w:rPr>
        <w:object w:dxaOrig="1440" w:dyaOrig="1440">
          <v:shape id="_x0000_s1111" type="#_x0000_t75" style="position:absolute;left:0;text-align:left;margin-left:191.75pt;margin-top:51.45pt;width:13.9pt;height:18pt;z-index:251684864;mso-position-horizontal-relative:text;mso-position-vertical-relative:text">
            <v:imagedata r:id="rId36" o:title=""/>
          </v:shape>
          <o:OLEObject Type="Embed" ProgID="Equation.DSMT4" ShapeID="_x0000_s1111" DrawAspect="Content" ObjectID="_1505390593" r:id="rId97"/>
        </w:object>
      </w:r>
      <w:r w:rsidR="00D12A28">
        <w:rPr>
          <w:rFonts w:hint="eastAsia"/>
          <w:noProof/>
        </w:rPr>
        <mc:AlternateContent>
          <mc:Choice Requires="wpc">
            <w:drawing>
              <wp:inline distT="0" distB="0" distL="0" distR="0" wp14:anchorId="214174A0" wp14:editId="6723D3FF">
                <wp:extent cx="3444427" cy="2507588"/>
                <wp:effectExtent l="0" t="0" r="0" b="0"/>
                <wp:docPr id="104" name="Canvas 10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78" name="Group 78"/>
                        <wpg:cNvGrpSpPr/>
                        <wpg:grpSpPr>
                          <a:xfrm rot="19899548">
                            <a:off x="625667" y="572288"/>
                            <a:ext cx="2601769" cy="1169322"/>
                            <a:chOff x="344375" y="1233468"/>
                            <a:chExt cx="2070082" cy="930364"/>
                          </a:xfrm>
                        </wpg:grpSpPr>
                        <wpg:grpSp>
                          <wpg:cNvPr id="79" name="Group 79"/>
                          <wpg:cNvGrpSpPr/>
                          <wpg:grpSpPr>
                            <a:xfrm>
                              <a:off x="344375" y="1324097"/>
                              <a:ext cx="2070082" cy="724397"/>
                              <a:chOff x="344375" y="1324097"/>
                              <a:chExt cx="2070082" cy="724397"/>
                            </a:xfrm>
                          </wpg:grpSpPr>
                          <wps:wsp>
                            <wps:cNvPr id="80" name="Rectangle 80"/>
                            <wps:cNvSpPr/>
                            <wps:spPr>
                              <a:xfrm rot="2991457">
                                <a:off x="1970371" y="1511396"/>
                                <a:ext cx="368442" cy="142504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  <a:ln>
                                <a:solidFill>
                                  <a:srgbClr val="7030A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81" name="Rectangle 81"/>
                            <wps:cNvSpPr/>
                            <wps:spPr>
                              <a:xfrm>
                                <a:off x="344375" y="1383475"/>
                                <a:ext cx="1715985" cy="142504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  <a:ln>
                                <a:solidFill>
                                  <a:srgbClr val="7030A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82" name="Rectangle 82"/>
                            <wps:cNvSpPr/>
                            <wps:spPr>
                              <a:xfrm>
                                <a:off x="789709" y="1324097"/>
                                <a:ext cx="368135" cy="261258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  <a:ln>
                                <a:solidFill>
                                  <a:srgbClr val="7030A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83" name="Rectangle 83"/>
                            <wps:cNvSpPr/>
                            <wps:spPr>
                              <a:xfrm>
                                <a:off x="902524" y="1585355"/>
                                <a:ext cx="142504" cy="403762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  <a:ln>
                                <a:solidFill>
                                  <a:srgbClr val="7030A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84" name="Oval 84"/>
                            <wps:cNvSpPr/>
                            <wps:spPr>
                              <a:xfrm>
                                <a:off x="902499" y="1905990"/>
                                <a:ext cx="142504" cy="142504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bg1"/>
                              </a:solidFill>
                              <a:ln>
                                <a:solidFill>
                                  <a:srgbClr val="7030A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85" name="Oval 85"/>
                            <wps:cNvSpPr/>
                            <wps:spPr>
                              <a:xfrm>
                                <a:off x="1977216" y="1383475"/>
                                <a:ext cx="142504" cy="142504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bg1"/>
                              </a:solidFill>
                              <a:ln>
                                <a:solidFill>
                                  <a:srgbClr val="7030A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86" name="Straight Connector 86"/>
                            <wps:cNvCnPr/>
                            <wps:spPr>
                              <a:xfrm flipH="1">
                                <a:off x="2172215" y="1638472"/>
                                <a:ext cx="215153" cy="190328"/>
                              </a:xfrm>
                              <a:prstGeom prst="line">
                                <a:avLst/>
                              </a:prstGeom>
                              <a:ln w="38100">
                                <a:solidFill>
                                  <a:srgbClr val="7030A0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87" name="Isosceles Triangle 87"/>
                            <wps:cNvSpPr/>
                            <wps:spPr>
                              <a:xfrm rot="8274109">
                                <a:off x="2348747" y="1685944"/>
                                <a:ext cx="65710" cy="92607"/>
                              </a:xfrm>
                              <a:prstGeom prst="triangle">
                                <a:avLst/>
                              </a:prstGeom>
                              <a:solidFill>
                                <a:srgbClr val="7030A0"/>
                              </a:solidFill>
                              <a:ln>
                                <a:solidFill>
                                  <a:srgbClr val="7030A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88" name="Isosceles Triangle 88"/>
                            <wps:cNvSpPr/>
                            <wps:spPr>
                              <a:xfrm rot="8274109">
                                <a:off x="2237907" y="1779486"/>
                                <a:ext cx="65710" cy="92607"/>
                              </a:xfrm>
                              <a:prstGeom prst="triangle">
                                <a:avLst/>
                              </a:prstGeom>
                              <a:solidFill>
                                <a:srgbClr val="7030A0"/>
                              </a:solidFill>
                              <a:ln>
                                <a:solidFill>
                                  <a:srgbClr val="7030A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89" name="Straight Connector 89"/>
                          <wps:cNvCnPr/>
                          <wps:spPr>
                            <a:xfrm>
                              <a:off x="657225" y="1233487"/>
                              <a:ext cx="634862" cy="0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rgbClr val="7030A0"/>
                              </a:solidFill>
                              <a:headEnd type="triangle" w="med" len="med"/>
                              <a:tailEnd type="triangle" w="med" len="med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90" name="Arc 90"/>
                          <wps:cNvSpPr/>
                          <wps:spPr>
                            <a:xfrm rot="9753997">
                              <a:off x="771716" y="1813187"/>
                              <a:ext cx="385762" cy="350645"/>
                            </a:xfrm>
                            <a:prstGeom prst="arc">
                              <a:avLst>
                                <a:gd name="adj1" fmla="val 12856345"/>
                                <a:gd name="adj2" fmla="val 0"/>
                              </a:avLst>
                            </a:prstGeom>
                            <a:ln>
                              <a:solidFill>
                                <a:srgbClr val="7030A0"/>
                              </a:solidFill>
                              <a:headEnd type="triangle" w="med" len="med"/>
                              <a:tailEnd type="none" w="med" len="med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91" name="Arc 91"/>
                          <wps:cNvSpPr/>
                          <wps:spPr>
                            <a:xfrm>
                              <a:off x="1855387" y="1233468"/>
                              <a:ext cx="385762" cy="350645"/>
                            </a:xfrm>
                            <a:prstGeom prst="arc">
                              <a:avLst>
                                <a:gd name="adj1" fmla="val 12856345"/>
                                <a:gd name="adj2" fmla="val 0"/>
                              </a:avLst>
                            </a:prstGeom>
                            <a:ln>
                              <a:solidFill>
                                <a:srgbClr val="7030A0"/>
                              </a:solidFill>
                              <a:headEnd type="none" w="med" len="med"/>
                              <a:tailEnd type="triangle" w="med" len="med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92" name="Straight Arrow Connector 92"/>
                        <wps:cNvCnPr/>
                        <wps:spPr>
                          <a:xfrm flipH="1" flipV="1">
                            <a:off x="1498305" y="1424894"/>
                            <a:ext cx="147078" cy="275014"/>
                          </a:xfrm>
                          <a:prstGeom prst="straightConnector1">
                            <a:avLst/>
                          </a:prstGeom>
                          <a:ln w="9525">
                            <a:solidFill>
                              <a:srgbClr val="0070C0"/>
                            </a:solidFill>
                            <a:headEnd type="oval" w="med" len="med"/>
                            <a:tailEnd type="triangl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93" name="Straight Arrow Connector 93"/>
                        <wps:cNvCnPr/>
                        <wps:spPr>
                          <a:xfrm flipV="1">
                            <a:off x="2524492" y="295194"/>
                            <a:ext cx="345988" cy="193798"/>
                          </a:xfrm>
                          <a:prstGeom prst="straightConnector1">
                            <a:avLst/>
                          </a:prstGeom>
                          <a:ln w="9525">
                            <a:solidFill>
                              <a:srgbClr val="00B050"/>
                            </a:solidFill>
                            <a:headEnd type="oval" w="med" len="med"/>
                            <a:tailEnd type="triangl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94" name="Straight Arrow Connector 94"/>
                        <wps:cNvCnPr/>
                        <wps:spPr>
                          <a:xfrm flipH="1">
                            <a:off x="1342494" y="1699195"/>
                            <a:ext cx="302337" cy="163264"/>
                          </a:xfrm>
                          <a:prstGeom prst="straightConnector1">
                            <a:avLst/>
                          </a:prstGeom>
                          <a:ln w="9525">
                            <a:solidFill>
                              <a:srgbClr val="0070C0"/>
                            </a:solidFill>
                            <a:headEnd type="oval" w="med" len="med"/>
                            <a:tailEnd type="triangl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95" name="Straight Arrow Connector 95"/>
                        <wps:cNvCnPr/>
                        <wps:spPr>
                          <a:xfrm flipH="1" flipV="1">
                            <a:off x="2377409" y="214169"/>
                            <a:ext cx="147078" cy="275014"/>
                          </a:xfrm>
                          <a:prstGeom prst="straightConnector1">
                            <a:avLst/>
                          </a:prstGeom>
                          <a:ln w="9525">
                            <a:solidFill>
                              <a:srgbClr val="00B050"/>
                            </a:solidFill>
                            <a:headEnd type="oval" w="med" len="med"/>
                            <a:tailEnd type="triangl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96" name="Straight Arrow Connector 96"/>
                        <wps:cNvCnPr/>
                        <wps:spPr>
                          <a:xfrm flipH="1" flipV="1">
                            <a:off x="2152288" y="336589"/>
                            <a:ext cx="372204" cy="152046"/>
                          </a:xfrm>
                          <a:prstGeom prst="straightConnector1">
                            <a:avLst/>
                          </a:prstGeom>
                          <a:ln w="9525">
                            <a:solidFill>
                              <a:srgbClr val="0070C0"/>
                            </a:solidFill>
                            <a:headEnd type="oval" w="med" len="med"/>
                            <a:tailEnd type="triangl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97" name="Straight Connector 97"/>
                        <wps:cNvCnPr/>
                        <wps:spPr>
                          <a:xfrm flipH="1">
                            <a:off x="263647" y="1133183"/>
                            <a:ext cx="1058481" cy="565188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prstDash val="sysDash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98" name="Straight Connector 98"/>
                        <wps:cNvCnPr/>
                        <wps:spPr>
                          <a:xfrm flipH="1">
                            <a:off x="586332" y="1698234"/>
                            <a:ext cx="1058481" cy="565188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prstDash val="sysDash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99" name="Straight Arrow Connector 99"/>
                        <wps:cNvCnPr/>
                        <wps:spPr>
                          <a:xfrm>
                            <a:off x="263633" y="1699496"/>
                            <a:ext cx="322667" cy="563377"/>
                          </a:xfrm>
                          <a:prstGeom prst="straightConnector1">
                            <a:avLst/>
                          </a:prstGeom>
                          <a:ln w="9525">
                            <a:solidFill>
                              <a:schemeClr val="tx1"/>
                            </a:solidFill>
                            <a:headEnd type="triangle" w="sm" len="sm"/>
                            <a:tailEnd type="triangle" w="sm" len="sm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01" name="Straight Connector 101"/>
                        <wps:cNvCnPr/>
                        <wps:spPr>
                          <a:xfrm flipH="1" flipV="1">
                            <a:off x="2277585" y="46227"/>
                            <a:ext cx="241393" cy="436749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prstDash val="sysDash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03" name="Straight Arrow Connector 103"/>
                        <wps:cNvCnPr/>
                        <wps:spPr>
                          <a:xfrm flipV="1">
                            <a:off x="2524357" y="128165"/>
                            <a:ext cx="148505" cy="364648"/>
                          </a:xfrm>
                          <a:prstGeom prst="straightConnector1">
                            <a:avLst/>
                          </a:prstGeom>
                          <a:ln w="9525">
                            <a:solidFill>
                              <a:srgbClr val="0070C0"/>
                            </a:solidFill>
                            <a:headEnd type="oval" w="med" len="med"/>
                            <a:tailEnd type="triangl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6A009A26" id="Canvas 104" o:spid="_x0000_s1026" editas="canvas" style="width:271.2pt;height:197.45pt;mso-position-horizontal-relative:char;mso-position-vertical-relative:line" coordsize="34442,2506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">
                <v:shape id="_x0000_s1027" type="#_x0000_t75" style="position:absolute;width:34442;height:25069;visibility:visible;mso-wrap-style:square">
                  <v:fill o:detectmouseclick="t"/>
                  <v:path o:connecttype="none"/>
                </v:shape>
                <v:group id="Group 78" o:spid="_x0000_s1028" style="position:absolute;left:6256;top:5722;width:26018;height:11694;rotation:-1857347fd" coordorigin="3443,12334" coordsize="20700,930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">
                  <v:group id="Group 79" o:spid="_x0000_s1029" style="position:absolute;left:3443;top:13240;width:20701;height:7244" coordorigin="3443,13240" coordsize="20700,724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h2I4nxgAAANsA&#10;AAAPAAAAAAAAAAAAAAAAAKoCAABkcnMvZG93bnJldi54bWxQSwUGAAAAAAQABAD6AAAAnQMAAAAA&#10;">
                    <v:rect id="Rectangle 80" o:spid="_x0000_s1030" style="position:absolute;left:19704;top:15113;width:3684;height:1425;rotation:3267469fd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G41CMIA&#10;AADbAAAADwAAAGRycy9kb3ducmV2LnhtbERPTUvDQBC9C/0PywhexG4qIiV2W0KhQSUerPU+Zsds&#10;MDsbd6dt/PfuQfD4eN+rzeQHdaKY+sAGFvMCFHEbbM+dgcPb7mYJKgmyxSEwGfihBJv17GKFpQ1n&#10;fqXTXjqVQziVaMCJjKXWqXXkMc3DSJy5zxA9Soax0zbiOYf7Qd8Wxb322HNucDjS1lH7tT96AxIP&#10;Uj81dd28fzQvd9/H6to9V8ZcXU7VAyihSf7Ff+5Ha2CZ1+cv+Qfo9S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sbjUIwgAAANsAAAAPAAAAAAAAAAAAAAAAAJgCAABkcnMvZG93&#10;bnJldi54bWxQSwUGAAAAAAQABAD1AAAAhwMAAAAA&#10;" fillcolor="white [3212]" strokecolor="#7030a0" strokeweight="1pt"/>
                    <v:rect id="Rectangle 81" o:spid="_x0000_s1031" style="position:absolute;left:3443;top:13834;width:17160;height:142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9S3C8AA&#10;AADbAAAADwAAAGRycy9kb3ducmV2LnhtbESPQYvCMBSE78L+h/AEbzaNB5FqFBFkva6reH00b5uy&#10;zUttYu36682C4HGYmW+Y1WZwjeipC7VnDSrLQRCX3tRcaTh976cLECEiG2w8k4Y/CrBZf4xWWBh/&#10;5y/qj7ESCcKhQA02xraQMpSWHIbMt8TJ+/Gdw5hkV0nT4T3BXSNneT6XDmtOCxZb2lkqf483p2HX&#10;2/2FP8vrWZ2bw7WW6mEGpfVkPGyXICIN8R1+tQ9Gw0LB/5f0A+T6C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d9S3C8AAAADbAAAADwAAAAAAAAAAAAAAAACYAgAAZHJzL2Rvd25y&#10;ZXYueG1sUEsFBgAAAAAEAAQA9QAAAIUDAAAAAA==&#10;" fillcolor="white [3212]" strokecolor="#7030a0" strokeweight="1pt"/>
                    <v:rect id="Rectangle 82" o:spid="_x0000_s1032" style="position:absolute;left:7897;top:13240;width:3681;height:2613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wYpfMIA&#10;AADbAAAADwAAAGRycy9kb3ducmV2LnhtbESPQWuDQBSE74X+h+UVcqurORQxrqEEpLk2qfT6cF9c&#10;qftW3a2x/fXZQKHHYWa+Ycr9agex0Ox7xwqyJAVB3Drdc6fg41w/5yB8QNY4OCYFP+RhXz0+lFho&#10;d+V3Wk6hExHCvkAFJoSxkNK3hiz6xI3E0bu42WKIcu6knvEa4XaQ2zR9kRZ7jgsGRzoYar9O31bB&#10;YTH1J7+1U5M1w3HqZfar10ypzdP6ugMRaA3/4b/2USvIt3D/En+ArG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HBil8wgAAANsAAAAPAAAAAAAAAAAAAAAAAJgCAABkcnMvZG93&#10;bnJldi54bWxQSwUGAAAAAAQABAD1AAAAhwMAAAAA&#10;" fillcolor="white [3212]" strokecolor="#7030a0" strokeweight="1pt"/>
                    <v:rect id="Rectangle 83" o:spid="_x0000_s1033" style="position:absolute;left:9025;top:15853;width:1425;height:403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EqM58IA&#10;AADbAAAADwAAAGRycy9kb3ducmV2LnhtbESPQWvCQBSE74L/YXlCb7qJhSKpq4gQzNW00usj+8wG&#10;s29jdk1if323UOhxmJlvmO1+sq0YqPeNYwXpKgFBXDndcK3g8yNfbkD4gKyxdUwKnuRhv5vPtphp&#10;N/KZhjLUIkLYZ6jAhNBlUvrKkEW/ch1x9K6utxii7Gupexwj3LZynSRv0mLDccFgR0dD1a18WAXH&#10;weRffKrul/TSFvdGpt96SpV6WUyHdxCBpvAf/msXWsHmFX6/xB8gdz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oSoznwgAAANsAAAAPAAAAAAAAAAAAAAAAAJgCAABkcnMvZG93&#10;bnJldi54bWxQSwUGAAAAAAQABAD1AAAAhwMAAAAA&#10;" fillcolor="white [3212]" strokecolor="#7030a0" strokeweight="1pt"/>
                    <v:oval id="Oval 84" o:spid="_x0000_s1034" style="position:absolute;left:9024;top:19059;width:1426;height:142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izSn8MA&#10;AADbAAAADwAAAGRycy9kb3ducmV2LnhtbESP3YrCMBSE7xd8h3AE79ZUEdGuURZBkPUHrD7AsTnb&#10;lm1OSpNtq09vBMHLYWa+YRarzpSiodoVlhWMhhEI4tTqgjMFl/PmcwbCeWSNpWVScCMHq2XvY4Gx&#10;ti2fqEl8JgKEXYwKcu+rWEqX5mTQDW1FHLxfWxv0QdaZ1DW2AW5KOY6iqTRYcFjIsaJ1Tulf8m8U&#10;3OeH/c/2vL8e6SarZr6buvaASg363fcXCE+df4df7a1WMJvA80v4AXL5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7izSn8MAAADbAAAADwAAAAAAAAAAAAAAAACYAgAAZHJzL2Rv&#10;d25yZXYueG1sUEsFBgAAAAAEAAQA9QAAAIgDAAAAAA==&#10;" fillcolor="white [3212]" strokecolor="#7030a0" strokeweight="1pt">
                      <v:stroke joinstyle="miter"/>
                    </v:oval>
                    <v:oval id="Oval 85" o:spid="_x0000_s1035" style="position:absolute;left:19772;top:13834;width:1425;height:142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WB3BMMA&#10;AADbAAAADwAAAGRycy9kb3ducmV2LnhtbESP3YrCMBSE7xd8h3AE79ZUQdGuURZBkPUHrD7AsTnb&#10;lm1OSpNtq09vBMHLYWa+YRarzpSiodoVlhWMhhEI4tTqgjMFl/PmcwbCeWSNpWVScCMHq2XvY4Gx&#10;ti2fqEl8JgKEXYwKcu+rWEqX5mTQDW1FHLxfWxv0QdaZ1DW2AW5KOY6iqTRYcFjIsaJ1Tulf8m8U&#10;3OeH/c/2vL8e6SarZr6buvaASg363fcXCE+df4df7a1WMJvA80v4AXL5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WB3BMMAAADbAAAADwAAAAAAAAAAAAAAAACYAgAAZHJzL2Rv&#10;d25yZXYueG1sUEsFBgAAAAAEAAQA9QAAAIgDAAAAAA==&#10;" fillcolor="white [3212]" strokecolor="#7030a0" strokeweight="1pt">
                      <v:stroke joinstyle="miter"/>
                    </v:oval>
                    <v:line id="Straight Connector 86" o:spid="_x0000_s1036" style="position:absolute;flip:x;visibility:visible;mso-wrap-style:square" from="21722,16384" to="23873,182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g1gLcMAAADbAAAADwAAAGRycy9kb3ducmV2LnhtbESPQWvCQBSE74X+h+UVeqsbiwYbXaWI&#10;lt5K1eL1kX0mIdm3Yfep8d93hUKPw8x8wyxWg+vUhUJsPBsYjzJQxKW3DVcGDvvtywxUFGSLnWcy&#10;cKMIq+XjwwIL66/8TZedVCpBOBZooBbpC61jWZPDOPI9cfJOPjiUJEOlbcBrgrtOv2ZZrh02nBZq&#10;7GldU9nuzs7AUX6mb7ePyfaLQrtZH6Td5D4z5vlpeJ+DEhrkP/zX/rQGZjncv6QfoJe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oNYC3DAAAA2wAAAA8AAAAAAAAAAAAA&#10;AAAAoQIAAGRycy9kb3ducmV2LnhtbFBLBQYAAAAABAAEAPkAAACRAwAAAAA=&#10;" strokecolor="#7030a0" strokeweight="3pt">
                      <v:stroke joinstyle="miter"/>
                    </v:line>
                    <v:shape id="Isosceles Triangle 87" o:spid="_x0000_s1037" type="#_x0000_t5" style="position:absolute;left:23487;top:16859;width:657;height:926;rotation:9037533fd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7ZlpsUA&#10;AADbAAAADwAAAGRycy9kb3ducmV2LnhtbESPQWvCQBSE7wX/w/KE3upGqRrSbEQCYuvN1FK8PbKv&#10;STT7NmS3Mf333YLQ4zAz3zDpZjStGKh3jWUF81kEgri0uuFKwel99xSDcB5ZY2uZFPyQg002eUgx&#10;0fbGRxoKX4kAYZeggtr7LpHSlTUZdDPbEQfvy/YGfZB9JXWPtwA3rVxE0UoabDgs1NhRXlN5Lb6N&#10;gtXh7fCcF5dzvs/3y494WH525qzU43TcvoDwNPr/8L39qhXEa/j7En6AzH4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TtmWmxQAAANsAAAAPAAAAAAAAAAAAAAAAAJgCAABkcnMv&#10;ZG93bnJldi54bWxQSwUGAAAAAAQABAD1AAAAigMAAAAA&#10;" fillcolor="#7030a0" strokecolor="#7030a0" strokeweight="1pt"/>
                    <v:shape id="Isosceles Triangle 88" o:spid="_x0000_s1038" type="#_x0000_t5" style="position:absolute;left:22379;top:17794;width:657;height:926;rotation:9037533fd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inx1MIA&#10;AADbAAAADwAAAGRycy9kb3ducmV2LnhtbERPTWuDQBC9F/Iflgn0VteUKmKyCUEoaXOrbQjeBnei&#10;Ju6suFtj/333UOjx8b43u9n0YqLRdZYVrKIYBHFtdceNgq/P16cMhPPIGnvLpOCHHOy2i4cN5tre&#10;+YOm0jcihLDLUUHr/ZBL6eqWDLrIDsSBu9jRoA9wbKQe8R7CTS+f4ziVBjsODS0OVLRU38pvoyA9&#10;vh9fivJaFYfikJyyKTkPplLqcTnv1yA8zf5f/Od+0wqyMDZ8CT9Abn8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iKfHUwgAAANsAAAAPAAAAAAAAAAAAAAAAAJgCAABkcnMvZG93&#10;bnJldi54bWxQSwUGAAAAAAQABAD1AAAAhwMAAAAA&#10;" fillcolor="#7030a0" strokecolor="#7030a0" strokeweight="1pt"/>
                  </v:group>
                  <v:line id="Straight Connector 89" o:spid="_x0000_s1039" style="position:absolute;visibility:visible;mso-wrap-style:square" from="6572,12334" to="12920,123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Vr+6MIAAADbAAAADwAAAGRycy9kb3ducmV2LnhtbESPQYvCMBSE74L/ITxhL6KpHtZuNYoK&#10;K3u1Cu7x2TzbavNSmmzt/nsjCB6HmfmGWaw6U4mWGldaVjAZRyCIM6tLzhUcD9+jGITzyBory6Tg&#10;nxyslv3eAhNt77ynNvW5CBB2CSoovK8TKV1WkEE3tjVx8C62MeiDbHKpG7wHuKnkNIo+pcGSw0KB&#10;NW0Lym7pn1GA7Umf4110Ow3T3W869d3sfN0o9THo1nMQnjr/Dr/aP1pB/AXPL+EHyOU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NVr+6MIAAADbAAAADwAAAAAAAAAAAAAA&#10;AAChAgAAZHJzL2Rvd25yZXYueG1sUEsFBgAAAAAEAAQA+QAAAJADAAAAAA==&#10;" strokecolor="#7030a0" strokeweight=".5pt">
                    <v:stroke startarrow="block" endarrow="block" joinstyle="miter"/>
                  </v:line>
                  <v:shape id="Arc 90" o:spid="_x0000_s1040" style="position:absolute;left:7717;top:18131;width:3857;height:3507;rotation:10653966fd;visibility:visible;mso-wrap-style:square;v-text-anchor:middle" coordsize="385762,35064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D901MIA&#10;AADbAAAADwAAAGRycy9kb3ducmV2LnhtbERPy2rCQBTdF/oPwy24KToxC6vRUVpFsN2IMR9wyVyT&#10;YOZOyIzm8fWdRaHLw3lvdr2pxZNaV1lWMJ9FIIhzqysuFGTX43QJwnlkjbVlUjCQg9329WWDibYd&#10;X+iZ+kKEEHYJKii9bxIpXV6SQTezDXHgbrY16ANsC6lb7EK4qWUcRQtpsOLQUGJD+5Lye/owCqSV&#10;Wff+NZ4Ph/jnY4zy73ExNEpN3vrPNQhPvf8X/7lPWsEqrA9fwg+Q21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kP3TUwgAAANsAAAAPAAAAAAAAAAAAAAAAAJgCAABkcnMvZG93&#10;bnJldi54bWxQSwUGAAAAAAQABAD1AAAAhwMAAAAA&#10;" path="m38554,70156nsc86305,12260,168281,-13023,244934,6504v83270,21213,140829,90212,140829,168818l192881,175323,38554,70156xem38554,70156nfc86305,12260,168281,-13023,244934,6504v83270,21213,140829,90212,140829,168818e" filled="f" strokecolor="#7030a0" strokeweight=".5pt">
                    <v:stroke startarrow="block" joinstyle="miter"/>
                    <v:path arrowok="t" o:connecttype="custom" o:connectlocs="38554,70156;244934,6504;385763,175322" o:connectangles="0,0,0"/>
                  </v:shape>
                  <v:shape id="Arc 91" o:spid="_x0000_s1041" style="position:absolute;left:18553;top:12334;width:3858;height:3507;visibility:visible;mso-wrap-style:square;v-text-anchor:middle" coordsize="385762,35064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tZoKMUA&#10;AADbAAAADwAAAGRycy9kb3ducmV2LnhtbESPQWvCQBSE70L/w/IK3nSjqGjqKiJYUr1oVPD4yL4m&#10;abNv0+xW4793hUKPw8x8w8yXranElRpXWlYw6EcgiDOrS84VnI6b3hSE88gaK8uk4E4OlouXzhxj&#10;bW98oGvqcxEg7GJUUHhfx1K6rCCDrm9r4uB92sagD7LJpW7wFuCmksMomkiDJYeFAmtaF5R9p79G&#10;wWF6GX3U4/ddcsZ1st98Tbaz8kep7mu7egPhqfX/4b92ohXMBvD8En6AXDw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m1mgoxQAAANsAAAAPAAAAAAAAAAAAAAAAAJgCAABkcnMv&#10;ZG93bnJldi54bWxQSwUGAAAAAAQABAD1AAAAigMAAAAA&#10;" path="m38554,70156nsc86305,12260,168281,-13023,244934,6504v83270,21213,140829,90212,140829,168818l192881,175323,38554,70156xem38554,70156nfc86305,12260,168281,-13023,244934,6504v83270,21213,140829,90212,140829,168818e" filled="f" strokecolor="#7030a0" strokeweight=".5pt">
                    <v:stroke endarrow="block" joinstyle="miter"/>
                    <v:path arrowok="t" o:connecttype="custom" o:connectlocs="38554,70156;244934,6504;385763,175322" o:connectangles="0,0,0"/>
                  </v:shape>
                </v:group>
                <v:shape id="Straight Arrow Connector 92" o:spid="_x0000_s1042" type="#_x0000_t32" style="position:absolute;left:14983;top:14248;width:1470;height:2751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2LIK8UAAADbAAAADwAAAGRycy9kb3ducmV2LnhtbESPQWsCMRSE74L/IbxCL6LZehDdGmWR&#10;CoW2UG0tPb5uXncXNy9rkmr896YgeBxm5htmvoymFUdyvrGs4GGUgSAurW64UvD5sR5OQfiArLG1&#10;TArO5GG56PfmmGt74g0dt6ESCcI+RwV1CF0upS9rMuhHtiNO3q91BkOSrpLa4SnBTSvHWTaRBhtO&#10;CzV2tKqp3G//jIK33c/794v0g6evSTz44rXau1godX8Xi0cQgWK4ha/tZ61gNob/L+kHyMU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2LIK8UAAADbAAAADwAAAAAAAAAA&#10;AAAAAAChAgAAZHJzL2Rvd25yZXYueG1sUEsFBgAAAAAEAAQA+QAAAJMDAAAAAA==&#10;" strokecolor="#0070c0">
                  <v:stroke startarrow="oval" endarrow="block" joinstyle="miter"/>
                </v:shape>
                <v:shape id="Straight Arrow Connector 93" o:spid="_x0000_s1043" type="#_x0000_t32" style="position:absolute;left:25244;top:2951;width:3460;height:1938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y05A8YAAADbAAAADwAAAGRycy9kb3ducmV2LnhtbESPzWvCQBTE74X+D8sreCm68QPR1FX8&#10;QPDSg6kivT2yr9nQ7NuQXU3av94tCD0OM/MbZrHqbCVu1PjSsYLhIAFBnDtdcqHg9LHvz0D4gKyx&#10;ckwKfsjDavn8tMBUu5aPdMtCISKEfYoKTAh1KqXPDVn0A1cTR+/LNRZDlE0hdYNthNtKjpJkKi2W&#10;HBcM1rQ1lH9nV6tgk010bl7PO32+TMPn73zdvu8LpXov3foNRKAu/Icf7YNWMB/D35f4A+TyD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ctOQPGAAAA2wAAAA8AAAAAAAAA&#10;AAAAAAAAoQIAAGRycy9kb3ducmV2LnhtbFBLBQYAAAAABAAEAPkAAACUAwAAAAA=&#10;" strokecolor="#00b050">
                  <v:stroke startarrow="oval" endarrow="block" joinstyle="miter"/>
                </v:shape>
                <v:shape id="Straight Arrow Connector 94" o:spid="_x0000_s1044" type="#_x0000_t32" style="position:absolute;left:13424;top:16991;width:3024;height:1633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ZdhMsQAAADbAAAADwAAAGRycy9kb3ducmV2LnhtbESPQWsCMRSE74X+h/AKXqRmLSJ2axRR&#10;FvVU1B56fCTP3bWblyVJ3fXfG6HQ4zAz3zDzZW8bcSUfascKxqMMBLF2puZSwdepeJ2BCBHZYOOY&#10;FNwowHLx/DTH3LiOD3Q9xlIkCIccFVQxtrmUQVdkMYxcS5y8s/MWY5K+lMZjl+C2kW9ZNpUWa04L&#10;Fba0rkj/HH+tAu6G02LzGYe381Zfiu89X7zeKjV46VcfICL18T/8194ZBe8TeHxJP0Au7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9l2EyxAAAANsAAAAPAAAAAAAAAAAA&#10;AAAAAKECAABkcnMvZG93bnJldi54bWxQSwUGAAAAAAQABAD5AAAAkgMAAAAA&#10;" strokecolor="#0070c0">
                  <v:stroke startarrow="oval" endarrow="block" joinstyle="miter"/>
                </v:shape>
                <v:shape id="Straight Arrow Connector 95" o:spid="_x0000_s1045" type="#_x0000_t32" style="position:absolute;left:23774;top:2141;width:1470;height:2750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nxCcMQAAADbAAAADwAAAGRycy9kb3ducmV2LnhtbESPQWsCMRSE74X+h/AKXkSzFVbsdrNS&#10;ioKXYtVir4/N6ya4eVk2Udd/3wiFHoeZ+YYpl4NrxYX6YD0reJ5mIIhrry03Cr4O68kCRIjIGlvP&#10;pOBGAZbV40OJhfZX3tFlHxuRIBwKVGBi7AopQ23IYZj6jjh5P753GJPsG6l7vCa4a+Usy+bSoeW0&#10;YLCjd0P1aX92Clbjz2+25vyxmeWn4y2s821jO6VGT8PbK4hIQ/wP/7U3WsFLDvcv6QfI6h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afEJwxAAAANsAAAAPAAAAAAAAAAAA&#10;AAAAAKECAABkcnMvZG93bnJldi54bWxQSwUGAAAAAAQABAD5AAAAkgMAAAAA&#10;" strokecolor="#00b050">
                  <v:stroke startarrow="oval" endarrow="block" joinstyle="miter"/>
                </v:shape>
                <v:shape id="Straight Arrow Connector 96" o:spid="_x0000_s1046" type="#_x0000_t32" style="position:absolute;left:21522;top:3365;width:3722;height:1521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FnOKMYAAADbAAAADwAAAGRycy9kb3ducmV2LnhtbESPT0sDMRTE74LfITyhF2mz9rDYbdOy&#10;lApCFbT/6PG5ee4u3bysSdrGb28EweMwM79hZotoOnEh51vLCh5GGQjiyuqWawW77dPwEYQPyBo7&#10;y6Tgmzws5rc3Myy0vfI7XTahFgnCvkAFTQh9IaWvGjLoR7YnTt6ndQZDkq6W2uE1wU0nx1mWS4Mt&#10;p4UGe1o2VJ02Z6Pgdf/xdlxLf7865PHLly/1ycVSqcFdLKcgAsXwH/5rP2sFkxx+v6QfIOc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hZzijGAAAA2wAAAA8AAAAAAAAA&#10;AAAAAAAAoQIAAGRycy9kb3ducmV2LnhtbFBLBQYAAAAABAAEAPkAAACUAwAAAAA=&#10;" strokecolor="#0070c0">
                  <v:stroke startarrow="oval" endarrow="block" joinstyle="miter"/>
                </v:shape>
                <v:line id="Straight Connector 97" o:spid="_x0000_s1047" style="position:absolute;flip:x;visibility:visible;mso-wrap-style:square" from="2636,11331" to="13221,169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eBYc8MAAADbAAAADwAAAGRycy9kb3ducmV2LnhtbESPQWsCMRSE74X+h/AKvdWsFrWumxUp&#10;tLXgRa33x+Z1s3Xzsmyixn9vhILHYWa+YYpFtK04Ue8bxwqGgwwEceV0w7WCn93HyxsIH5A1to5J&#10;wYU8LMrHhwJz7c68odM21CJB2OeowITQ5VL6ypBFP3AdcfJ+XW8xJNnXUvd4TnDbylGWTaTFhtOC&#10;wY7eDVWH7dEqmPx5jPvYHqV+/fya6fH6e2zWSj0/xeUcRKAY7uH/9kormE3h9iX9AFle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3gWHPDAAAA2wAAAA8AAAAAAAAAAAAA&#10;AAAAoQIAAGRycy9kb3ducmV2LnhtbFBLBQYAAAAABAAEAPkAAACRAwAAAAA=&#10;" strokecolor="black [3213]" strokeweight=".5pt">
                  <v:stroke dashstyle="3 1" joinstyle="miter"/>
                </v:line>
                <v:line id="Straight Connector 98" o:spid="_x0000_s1048" style="position:absolute;flip:x;visibility:visible;mso-wrap-style:square" from="5863,16982" to="16448,226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H/MAcAAAADbAAAADwAAAGRycy9kb3ducmV2LnhtbERPz2vCMBS+D/Y/hDfwtqZuWGY1igib&#10;G3hZN++P5tlUm5fSxJr998tB8Pjx/V6uo+3ESINvHSuYZjkI4trplhsFvz/vz28gfEDW2DkmBX/k&#10;Yb16fFhiqd2Vv2msQiNSCPsSFZgQ+lJKXxuy6DPXEyfu6AaLIcGhkXrAawq3nXzJ80JabDk1GOxp&#10;a6g+VxeroDh5jIfYXaR+/djN9Wz/NTN7pSZPcbMAESiGu/jm/tQK5mls+pJ+gFz9A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Nx/zAHAAAAA2wAAAA8AAAAAAAAAAAAAAAAA&#10;oQIAAGRycy9kb3ducmV2LnhtbFBLBQYAAAAABAAEAPkAAACOAwAAAAA=&#10;" strokecolor="black [3213]" strokeweight=".5pt">
                  <v:stroke dashstyle="3 1" joinstyle="miter"/>
                </v:line>
                <v:shape id="Straight Arrow Connector 99" o:spid="_x0000_s1049" type="#_x0000_t32" style="position:absolute;left:2636;top:16994;width:3227;height:563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Y056sUAAADbAAAADwAAAGRycy9kb3ducmV2LnhtbESPzWoCQRCE74G8w9ABb3E2gYiujmJC&#10;Il6C8ecBmp12d3WnZzPT6urTZwKBHIuq+oqazDrXqDOFWHs28NTPQBEX3tZcGthtPx6HoKIgW2w8&#10;k4ErRZhN7+8mmFt/4TWdN1KqBOGYo4FKpM21jkVFDmPft8TJ2/vgUJIMpbYBLwnuGv2cZQPtsOa0&#10;UGFLbxUVx83JGfheyPvXy+t+Wx6W4VOGshrcFitjeg/dfAxKqJP/8F97aQ2MRvD7Jf0APf0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FY056sUAAADbAAAADwAAAAAAAAAA&#10;AAAAAAChAgAAZHJzL2Rvd25yZXYueG1sUEsFBgAAAAAEAAQA+QAAAJMDAAAAAA==&#10;" strokecolor="black [3213]">
                  <v:stroke startarrow="block" startarrowwidth="narrow" startarrowlength="short" endarrow="block" endarrowwidth="narrow" endarrowlength="short" joinstyle="miter"/>
                </v:shape>
                <v:line id="Straight Connector 101" o:spid="_x0000_s1050" style="position:absolute;flip:x y;visibility:visible;mso-wrap-style:square" from="22775,462" to="25189,482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HzJzsMAAADcAAAADwAAAGRycy9kb3ducmV2LnhtbERPTWsCMRC9C/0PYQq9abJSRLdGWaqC&#10;ID1Ue+lt2Iy7WzeTbRJ1/femUPA2j/c582VvW3EhHxrHGrKRAkFcOtNwpeHrsBlOQYSIbLB1TBpu&#10;FGC5eBrMMTfuyp902cdKpBAOOWqoY+xyKUNZk8Uwch1x4o7OW4wJ+koaj9cUbls5VmoiLTacGmrs&#10;6L2m8rQ/Ww0zJV/9qVjvpv2u+z1/f/xkxXGl9ctzX7yBiNTHh/jfvTVpvsrg75l0gVzc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R8yc7DAAAA3AAAAA8AAAAAAAAAAAAA&#10;AAAAoQIAAGRycy9kb3ducmV2LnhtbFBLBQYAAAAABAAEAPkAAACRAwAAAAA=&#10;" strokecolor="black [3213]" strokeweight=".5pt">
                  <v:stroke dashstyle="3 1" joinstyle="miter"/>
                </v:line>
                <v:shape id="Straight Arrow Connector 103" o:spid="_x0000_s1051" type="#_x0000_t32" style="position:absolute;left:25243;top:1281;width:1485;height:3647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ZCns8IAAADcAAAADwAAAGRycy9kb3ducmV2LnhtbERPS2sCMRC+C/0PYQq9iGZbQWQ1SlEW&#10;66n4OHgcknF37WayJKm7/vumIHibj+85i1VvG3EjH2rHCt7HGQhi7UzNpYLTsRjNQISIbLBxTAru&#10;FGC1fBksMDeu4z3dDrEUKYRDjgqqGNtcyqArshjGriVO3MV5izFBX0rjsUvhtpEfWTaVFmtODRW2&#10;tK5I/xx+rQLuhtNi8x2H98tWX4vzjq9eb5V6e+0/5yAi9fEpfri/TJqfTeD/mXSBXP4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RZCns8IAAADcAAAADwAAAAAAAAAAAAAA&#10;AAChAgAAZHJzL2Rvd25yZXYueG1sUEsFBgAAAAAEAAQA+QAAAJADAAAAAA==&#10;" strokecolor="#0070c0">
                  <v:stroke startarrow="oval" endarrow="block" joinstyle="miter"/>
                </v:shape>
                <w10:anchorlock/>
              </v:group>
            </w:pict>
          </mc:Fallback>
        </mc:AlternateContent>
      </w:r>
    </w:p>
    <w:p w:rsidR="00D12A28" w:rsidRDefault="00D12A28" w:rsidP="00D12A28">
      <w:pPr>
        <w:ind w:left="360"/>
      </w:pPr>
    </w:p>
    <w:p w:rsidR="00B44F62" w:rsidRDefault="00B44F62" w:rsidP="00B44F62">
      <w:pPr>
        <w:ind w:left="360"/>
      </w:pPr>
      <w:r>
        <w:rPr>
          <w:rFonts w:hint="eastAsia"/>
        </w:rPr>
        <w:lastRenderedPageBreak/>
        <w:t xml:space="preserve">b) </w:t>
      </w:r>
      <w:r w:rsidRPr="00B44F62">
        <w:t xml:space="preserve">Find the </w:t>
      </w:r>
      <w:proofErr w:type="spellStart"/>
      <w:r w:rsidRPr="00B44F62">
        <w:t>Denavit-Hartenberg</w:t>
      </w:r>
      <w:proofErr w:type="spellEnd"/>
      <w:r w:rsidRPr="00B44F62">
        <w:t xml:space="preserve"> parameters for this manipulator:</w:t>
      </w:r>
    </w:p>
    <w:p w:rsidR="00BA35A9" w:rsidRDefault="00BA35A9" w:rsidP="00B44F62">
      <w:pPr>
        <w:ind w:left="360"/>
      </w:pP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828"/>
        <w:gridCol w:w="1170"/>
        <w:gridCol w:w="1260"/>
        <w:gridCol w:w="1260"/>
        <w:gridCol w:w="1283"/>
      </w:tblGrid>
      <w:tr w:rsidR="00B44F62" w:rsidRPr="002A18A0" w:rsidTr="00EF21E6">
        <w:trPr>
          <w:jc w:val="center"/>
        </w:trPr>
        <w:tc>
          <w:tcPr>
            <w:tcW w:w="828" w:type="dxa"/>
          </w:tcPr>
          <w:p w:rsidR="00B44F62" w:rsidRPr="002A18A0" w:rsidRDefault="00B44F62" w:rsidP="002A18A0">
            <w:pPr>
              <w:tabs>
                <w:tab w:val="left" w:pos="266"/>
                <w:tab w:val="center" w:pos="306"/>
              </w:tabs>
              <w:jc w:val="center"/>
              <w:rPr>
                <w:i/>
              </w:rPr>
            </w:pPr>
            <w:proofErr w:type="spellStart"/>
            <w:r w:rsidRPr="002A18A0">
              <w:rPr>
                <w:rFonts w:hint="eastAsia"/>
                <w:i/>
              </w:rPr>
              <w:t>i</w:t>
            </w:r>
            <w:proofErr w:type="spellEnd"/>
          </w:p>
        </w:tc>
        <w:tc>
          <w:tcPr>
            <w:tcW w:w="1170" w:type="dxa"/>
          </w:tcPr>
          <w:p w:rsidR="00B44F62" w:rsidRPr="002A18A0" w:rsidRDefault="00B44F62" w:rsidP="002A18A0">
            <w:pPr>
              <w:jc w:val="center"/>
            </w:pPr>
            <w:r w:rsidRPr="002A18A0">
              <w:rPr>
                <w:position w:val="-12"/>
              </w:rPr>
              <w:object w:dxaOrig="380" w:dyaOrig="360">
                <v:shape id="_x0000_i1041" type="#_x0000_t75" style="width:18.75pt;height:18pt" o:ole="">
                  <v:imagedata r:id="rId38" o:title=""/>
                </v:shape>
                <o:OLEObject Type="Embed" ProgID="Equation.DSMT4" ShapeID="_x0000_i1041" DrawAspect="Content" ObjectID="_1505390546" r:id="rId98"/>
              </w:object>
            </w:r>
          </w:p>
        </w:tc>
        <w:tc>
          <w:tcPr>
            <w:tcW w:w="1260" w:type="dxa"/>
          </w:tcPr>
          <w:p w:rsidR="00B44F62" w:rsidRPr="002A18A0" w:rsidRDefault="00B44F62" w:rsidP="002A18A0">
            <w:pPr>
              <w:jc w:val="center"/>
            </w:pPr>
            <w:r w:rsidRPr="002A18A0">
              <w:rPr>
                <w:position w:val="-12"/>
              </w:rPr>
              <w:object w:dxaOrig="400" w:dyaOrig="360">
                <v:shape id="_x0000_i1042" type="#_x0000_t75" style="width:20.25pt;height:18pt" o:ole="">
                  <v:imagedata r:id="rId40" o:title=""/>
                </v:shape>
                <o:OLEObject Type="Embed" ProgID="Equation.DSMT4" ShapeID="_x0000_i1042" DrawAspect="Content" ObjectID="_1505390547" r:id="rId99"/>
              </w:object>
            </w:r>
          </w:p>
        </w:tc>
        <w:tc>
          <w:tcPr>
            <w:tcW w:w="1260" w:type="dxa"/>
          </w:tcPr>
          <w:p w:rsidR="00B44F62" w:rsidRPr="002A18A0" w:rsidRDefault="00B44F62" w:rsidP="002A18A0">
            <w:pPr>
              <w:jc w:val="center"/>
            </w:pPr>
            <w:r w:rsidRPr="002A18A0">
              <w:rPr>
                <w:position w:val="-12"/>
              </w:rPr>
              <w:object w:dxaOrig="240" w:dyaOrig="360">
                <v:shape id="_x0000_i1043" type="#_x0000_t75" style="width:12pt;height:18pt" o:ole="">
                  <v:imagedata r:id="rId42" o:title=""/>
                </v:shape>
                <o:OLEObject Type="Embed" ProgID="Equation.DSMT4" ShapeID="_x0000_i1043" DrawAspect="Content" ObjectID="_1505390548" r:id="rId100"/>
              </w:object>
            </w:r>
          </w:p>
        </w:tc>
        <w:tc>
          <w:tcPr>
            <w:tcW w:w="1283" w:type="dxa"/>
          </w:tcPr>
          <w:p w:rsidR="00B44F62" w:rsidRPr="002A18A0" w:rsidRDefault="00B44F62" w:rsidP="002A18A0">
            <w:pPr>
              <w:jc w:val="center"/>
            </w:pPr>
            <w:r w:rsidRPr="002A18A0">
              <w:rPr>
                <w:position w:val="-12"/>
              </w:rPr>
              <w:object w:dxaOrig="240" w:dyaOrig="360">
                <v:shape id="_x0000_i1044" type="#_x0000_t75" style="width:12pt;height:18pt" o:ole="">
                  <v:imagedata r:id="rId44" o:title=""/>
                </v:shape>
                <o:OLEObject Type="Embed" ProgID="Equation.DSMT4" ShapeID="_x0000_i1044" DrawAspect="Content" ObjectID="_1505390549" r:id="rId101"/>
              </w:object>
            </w:r>
          </w:p>
        </w:tc>
      </w:tr>
      <w:tr w:rsidR="00B44F62" w:rsidTr="00EF21E6">
        <w:trPr>
          <w:jc w:val="center"/>
        </w:trPr>
        <w:tc>
          <w:tcPr>
            <w:tcW w:w="828" w:type="dxa"/>
          </w:tcPr>
          <w:p w:rsidR="00B44F62" w:rsidRDefault="00B44F62" w:rsidP="002A18A0">
            <w:pPr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1170" w:type="dxa"/>
          </w:tcPr>
          <w:p w:rsidR="00B44F62" w:rsidRDefault="00B44F62" w:rsidP="002A18A0">
            <w:pPr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1260" w:type="dxa"/>
          </w:tcPr>
          <w:p w:rsidR="00B44F62" w:rsidRDefault="00B44F62" w:rsidP="002A18A0">
            <w:pPr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1260" w:type="dxa"/>
          </w:tcPr>
          <w:p w:rsidR="00B44F62" w:rsidRDefault="00B44F62" w:rsidP="002A18A0">
            <w:pPr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1283" w:type="dxa"/>
          </w:tcPr>
          <w:p w:rsidR="00B44F62" w:rsidRDefault="00B44F62" w:rsidP="002A18A0">
            <w:pPr>
              <w:jc w:val="center"/>
            </w:pPr>
            <w:r w:rsidRPr="0031531A">
              <w:rPr>
                <w:position w:val="-12"/>
              </w:rPr>
              <w:object w:dxaOrig="240" w:dyaOrig="360">
                <v:shape id="_x0000_i1045" type="#_x0000_t75" style="width:12pt;height:18pt" o:ole="">
                  <v:imagedata r:id="rId102" o:title=""/>
                </v:shape>
                <o:OLEObject Type="Embed" ProgID="Equation.DSMT4" ShapeID="_x0000_i1045" DrawAspect="Content" ObjectID="_1505390550" r:id="rId103"/>
              </w:object>
            </w:r>
          </w:p>
        </w:tc>
      </w:tr>
      <w:tr w:rsidR="00B44F62" w:rsidTr="00EF21E6">
        <w:trPr>
          <w:jc w:val="center"/>
        </w:trPr>
        <w:tc>
          <w:tcPr>
            <w:tcW w:w="828" w:type="dxa"/>
          </w:tcPr>
          <w:p w:rsidR="00B44F62" w:rsidRDefault="00B44F62" w:rsidP="002A18A0">
            <w:pPr>
              <w:jc w:val="center"/>
            </w:pPr>
            <w:r>
              <w:rPr>
                <w:rFonts w:hint="eastAsia"/>
              </w:rPr>
              <w:t>2</w:t>
            </w:r>
          </w:p>
        </w:tc>
        <w:tc>
          <w:tcPr>
            <w:tcW w:w="1170" w:type="dxa"/>
          </w:tcPr>
          <w:p w:rsidR="00B44F62" w:rsidRPr="00B44F62" w:rsidRDefault="00AD1937" w:rsidP="002A18A0">
            <w:pPr>
              <w:jc w:val="center"/>
            </w:pPr>
            <w:r w:rsidRPr="00AD1937">
              <w:rPr>
                <w:position w:val="-12"/>
              </w:rPr>
              <w:object w:dxaOrig="260" w:dyaOrig="360">
                <v:shape id="_x0000_i1046" type="#_x0000_t75" style="width:13.5pt;height:18pt" o:ole="">
                  <v:imagedata r:id="rId104" o:title=""/>
                </v:shape>
                <o:OLEObject Type="Embed" ProgID="Equation.DSMT4" ShapeID="_x0000_i1046" DrawAspect="Content" ObjectID="_1505390551" r:id="rId105"/>
              </w:object>
            </w:r>
          </w:p>
        </w:tc>
        <w:tc>
          <w:tcPr>
            <w:tcW w:w="1260" w:type="dxa"/>
          </w:tcPr>
          <w:p w:rsidR="00B44F62" w:rsidRDefault="00AD1937" w:rsidP="002A18A0">
            <w:pPr>
              <w:jc w:val="center"/>
            </w:pPr>
            <w:r>
              <w:rPr>
                <w:rFonts w:hint="eastAsia"/>
              </w:rPr>
              <w:t>90</w:t>
            </w:r>
            <w:r>
              <w:rPr>
                <w:rFonts w:hint="eastAsia"/>
                <w:vertAlign w:val="superscript"/>
              </w:rPr>
              <w:t>o</w:t>
            </w:r>
          </w:p>
        </w:tc>
        <w:tc>
          <w:tcPr>
            <w:tcW w:w="1260" w:type="dxa"/>
          </w:tcPr>
          <w:p w:rsidR="00B44F62" w:rsidRDefault="00AD1937" w:rsidP="002A18A0">
            <w:pPr>
              <w:jc w:val="center"/>
            </w:pPr>
            <w:r w:rsidRPr="00603D16">
              <w:rPr>
                <w:position w:val="-12"/>
              </w:rPr>
              <w:object w:dxaOrig="279" w:dyaOrig="360">
                <v:shape id="_x0000_i1047" type="#_x0000_t75" style="width:13.5pt;height:18pt" o:ole="" o:allowoverlap="f">
                  <v:imagedata r:id="rId106" o:title=""/>
                </v:shape>
                <o:OLEObject Type="Embed" ProgID="Equation.DSMT4" ShapeID="_x0000_i1047" DrawAspect="Content" ObjectID="_1505390552" r:id="rId107"/>
              </w:object>
            </w:r>
          </w:p>
        </w:tc>
        <w:tc>
          <w:tcPr>
            <w:tcW w:w="1283" w:type="dxa"/>
          </w:tcPr>
          <w:p w:rsidR="00B44F62" w:rsidRDefault="00AD1937" w:rsidP="002A18A0">
            <w:pPr>
              <w:jc w:val="center"/>
            </w:pPr>
            <w:r>
              <w:rPr>
                <w:rFonts w:hint="eastAsia"/>
              </w:rPr>
              <w:t>0</w:t>
            </w:r>
          </w:p>
        </w:tc>
      </w:tr>
      <w:tr w:rsidR="00B44F62" w:rsidTr="00EF21E6">
        <w:trPr>
          <w:jc w:val="center"/>
        </w:trPr>
        <w:tc>
          <w:tcPr>
            <w:tcW w:w="828" w:type="dxa"/>
          </w:tcPr>
          <w:p w:rsidR="00B44F62" w:rsidRDefault="00B44F62" w:rsidP="002A18A0">
            <w:pPr>
              <w:jc w:val="center"/>
            </w:pPr>
            <w:r>
              <w:rPr>
                <w:rFonts w:hint="eastAsia"/>
              </w:rPr>
              <w:t>3</w:t>
            </w:r>
          </w:p>
        </w:tc>
        <w:tc>
          <w:tcPr>
            <w:tcW w:w="1170" w:type="dxa"/>
          </w:tcPr>
          <w:p w:rsidR="00B44F62" w:rsidRDefault="00D12A28" w:rsidP="002A18A0">
            <w:pPr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1260" w:type="dxa"/>
          </w:tcPr>
          <w:p w:rsidR="00B44F62" w:rsidRDefault="00AD1937" w:rsidP="002A18A0">
            <w:pPr>
              <w:jc w:val="center"/>
            </w:pPr>
            <w:r>
              <w:rPr>
                <w:rFonts w:hint="eastAsia"/>
              </w:rPr>
              <w:t>-90</w:t>
            </w:r>
            <w:r w:rsidRPr="00AD1937">
              <w:rPr>
                <w:rFonts w:hint="eastAsia"/>
                <w:vertAlign w:val="superscript"/>
              </w:rPr>
              <w:t>o</w:t>
            </w:r>
          </w:p>
        </w:tc>
        <w:tc>
          <w:tcPr>
            <w:tcW w:w="1260" w:type="dxa"/>
          </w:tcPr>
          <w:p w:rsidR="00B44F62" w:rsidRDefault="00AD1937" w:rsidP="002A18A0">
            <w:pPr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1283" w:type="dxa"/>
          </w:tcPr>
          <w:p w:rsidR="00B44F62" w:rsidRDefault="00AD1937" w:rsidP="002A18A0">
            <w:pPr>
              <w:jc w:val="center"/>
            </w:pPr>
            <w:r w:rsidRPr="0031531A">
              <w:rPr>
                <w:position w:val="-12"/>
              </w:rPr>
              <w:object w:dxaOrig="260" w:dyaOrig="360">
                <v:shape id="_x0000_i1048" type="#_x0000_t75" style="width:13.5pt;height:18pt" o:ole="">
                  <v:imagedata r:id="rId108" o:title=""/>
                </v:shape>
                <o:OLEObject Type="Embed" ProgID="Equation.DSMT4" ShapeID="_x0000_i1048" DrawAspect="Content" ObjectID="_1505390553" r:id="rId109"/>
              </w:object>
            </w:r>
          </w:p>
        </w:tc>
      </w:tr>
    </w:tbl>
    <w:p w:rsidR="00D12A28" w:rsidRDefault="00D12A28" w:rsidP="00D12A28">
      <w:pPr>
        <w:ind w:left="360"/>
      </w:pPr>
    </w:p>
    <w:p w:rsidR="00B44F62" w:rsidRDefault="00D12A28" w:rsidP="00D12A28">
      <w:pPr>
        <w:ind w:left="360"/>
      </w:pPr>
      <w:r>
        <w:rPr>
          <w:rFonts w:hint="eastAsia"/>
        </w:rPr>
        <w:t>c)</w:t>
      </w:r>
      <w:r>
        <w:t xml:space="preserve"> </w:t>
      </w:r>
      <w:r>
        <w:rPr>
          <w:rFonts w:hint="eastAsia"/>
        </w:rPr>
        <w:t xml:space="preserve">We have: </w:t>
      </w:r>
    </w:p>
    <w:p w:rsidR="00D12A28" w:rsidRDefault="00D12A28" w:rsidP="00D12A28">
      <w:pPr>
        <w:pStyle w:val="MTDisplayEquation"/>
      </w:pPr>
      <w:r>
        <w:tab/>
      </w:r>
      <w:r w:rsidRPr="00D12A28">
        <w:rPr>
          <w:position w:val="-12"/>
        </w:rPr>
        <w:object w:dxaOrig="1320" w:dyaOrig="380">
          <v:shape id="_x0000_i1049" type="#_x0000_t75" style="width:66pt;height:18.75pt" o:ole="">
            <v:imagedata r:id="rId110" o:title=""/>
          </v:shape>
          <o:OLEObject Type="Embed" ProgID="Equation.DSMT4" ShapeID="_x0000_i1049" DrawAspect="Content" ObjectID="_1505390554" r:id="rId11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002A8E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002A8E">
          <w:rPr>
            <w:noProof/>
          </w:rPr>
          <w:instrText>1</w:instrText>
        </w:r>
      </w:fldSimple>
      <w:r>
        <w:instrText>)</w:instrText>
      </w:r>
      <w:r>
        <w:fldChar w:fldCharType="end"/>
      </w:r>
    </w:p>
    <w:p w:rsidR="00D12A28" w:rsidRDefault="00D12A28" w:rsidP="00D12A28">
      <w:pPr>
        <w:ind w:left="360"/>
      </w:pPr>
      <w:r>
        <w:rPr>
          <w:rFonts w:hint="eastAsia"/>
        </w:rPr>
        <w:t>Apply equation number 3.6</w:t>
      </w:r>
      <w:r w:rsidR="00C84CFB">
        <w:rPr>
          <w:rFonts w:hint="eastAsia"/>
        </w:rPr>
        <w:t xml:space="preserve"> in the book</w:t>
      </w:r>
      <w:r>
        <w:rPr>
          <w:rFonts w:hint="eastAsia"/>
        </w:rPr>
        <w:t>, we will have:</w:t>
      </w:r>
    </w:p>
    <w:p w:rsidR="00D12A28" w:rsidRDefault="00D12A28" w:rsidP="00D12A28">
      <w:pPr>
        <w:pStyle w:val="MTDisplayEquation"/>
      </w:pPr>
      <w:r>
        <w:tab/>
      </w:r>
      <w:r w:rsidRPr="00D12A28">
        <w:rPr>
          <w:position w:val="-66"/>
        </w:rPr>
        <w:object w:dxaOrig="2380" w:dyaOrig="1440">
          <v:shape id="_x0000_i1050" type="#_x0000_t75" style="width:119.25pt;height:1in" o:ole="">
            <v:imagedata r:id="rId112" o:title=""/>
          </v:shape>
          <o:OLEObject Type="Embed" ProgID="Equation.DSMT4" ShapeID="_x0000_i1050" DrawAspect="Content" ObjectID="_1505390555" r:id="rId113"/>
        </w:object>
      </w:r>
      <w:r>
        <w:rPr>
          <w:rFonts w:hint="eastAsia"/>
        </w:rPr>
        <w:t xml:space="preserve">, </w:t>
      </w:r>
      <w:r>
        <w:t xml:space="preserve"> </w:t>
      </w:r>
      <w:r w:rsidRPr="00D12A28">
        <w:rPr>
          <w:position w:val="-66"/>
        </w:rPr>
        <w:object w:dxaOrig="2260" w:dyaOrig="1440">
          <v:shape id="_x0000_i1051" type="#_x0000_t75" style="width:113.25pt;height:1in" o:ole="">
            <v:imagedata r:id="rId114" o:title=""/>
          </v:shape>
          <o:OLEObject Type="Embed" ProgID="Equation.DSMT4" ShapeID="_x0000_i1051" DrawAspect="Content" ObjectID="_1505390556" r:id="rId115"/>
        </w:object>
      </w:r>
      <w:r>
        <w:t xml:space="preserve"> </w:t>
      </w:r>
      <w:r>
        <w:rPr>
          <w:rFonts w:hint="eastAsia"/>
        </w:rPr>
        <w:t xml:space="preserve">, </w:t>
      </w:r>
      <w:r w:rsidR="00C84CFB" w:rsidRPr="00D12A28">
        <w:rPr>
          <w:position w:val="-66"/>
        </w:rPr>
        <w:object w:dxaOrig="2560" w:dyaOrig="1440">
          <v:shape id="_x0000_i1052" type="#_x0000_t75" style="width:127.5pt;height:1in" o:ole="">
            <v:imagedata r:id="rId116" o:title=""/>
          </v:shape>
          <o:OLEObject Type="Embed" ProgID="Equation.DSMT4" ShapeID="_x0000_i1052" DrawAspect="Content" ObjectID="_1505390557" r:id="rId117"/>
        </w:object>
      </w:r>
      <w:r>
        <w:t xml:space="preserve"> </w:t>
      </w:r>
      <w:r>
        <w:tab/>
      </w:r>
    </w:p>
    <w:p w:rsidR="00D12A28" w:rsidRDefault="001F028F" w:rsidP="00D12A28">
      <w:pPr>
        <w:ind w:left="360"/>
      </w:pPr>
      <w:r>
        <w:rPr>
          <w:rFonts w:hint="eastAsia"/>
        </w:rPr>
        <w:t>And the result would be:</w:t>
      </w:r>
    </w:p>
    <w:p w:rsidR="001F028F" w:rsidRDefault="001F028F" w:rsidP="001F028F">
      <w:pPr>
        <w:pStyle w:val="MTDisplayEquation"/>
      </w:pPr>
      <w:r>
        <w:tab/>
      </w:r>
      <w:r w:rsidR="00A21C61" w:rsidRPr="00A21C61">
        <w:rPr>
          <w:position w:val="-34"/>
        </w:rPr>
        <w:object w:dxaOrig="6180" w:dyaOrig="5920">
          <v:shape id="_x0000_i1053" type="#_x0000_t75" style="width:309pt;height:296.25pt" o:ole="">
            <v:imagedata r:id="rId118" o:title=""/>
          </v:shape>
          <o:OLEObject Type="Embed" ProgID="Equation.DSMT4" ShapeID="_x0000_i1053" DrawAspect="Content" ObjectID="_1505390558" r:id="rId11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002A8E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002A8E">
          <w:rPr>
            <w:noProof/>
          </w:rPr>
          <w:instrText>2</w:instrText>
        </w:r>
      </w:fldSimple>
      <w:r>
        <w:instrText>)</w:instrText>
      </w:r>
      <w:r>
        <w:fldChar w:fldCharType="end"/>
      </w:r>
      <w:r w:rsidR="00002A8E">
        <w:fldChar w:fldCharType="begin"/>
      </w:r>
      <w:r w:rsidR="00002A8E">
        <w:instrText xml:space="preserve"> MACROBUTTON MTEditEquationSection2 </w:instrText>
      </w:r>
      <w:r w:rsidR="00002A8E" w:rsidRPr="00002A8E">
        <w:rPr>
          <w:rStyle w:val="MTEquationSection"/>
        </w:rPr>
        <w:instrText>Equation Section (Next)</w:instrText>
      </w:r>
      <w:r w:rsidR="00002A8E">
        <w:fldChar w:fldCharType="begin"/>
      </w:r>
      <w:r w:rsidR="00002A8E">
        <w:instrText xml:space="preserve"> SEQ MTEqn \r \h \* MERGEFORMAT </w:instrText>
      </w:r>
      <w:r w:rsidR="00002A8E">
        <w:fldChar w:fldCharType="end"/>
      </w:r>
      <w:r w:rsidR="00002A8E">
        <w:fldChar w:fldCharType="begin"/>
      </w:r>
      <w:r w:rsidR="00002A8E">
        <w:instrText xml:space="preserve"> SEQ MTSec \h \* MERGEFORMAT </w:instrText>
      </w:r>
      <w:r w:rsidR="00002A8E">
        <w:fldChar w:fldCharType="end"/>
      </w:r>
      <w:r w:rsidR="00002A8E">
        <w:fldChar w:fldCharType="end"/>
      </w:r>
    </w:p>
    <w:sectPr w:rsidR="001F028F" w:rsidSect="00D05E94">
      <w:footerReference w:type="default" r:id="rId120"/>
      <w:pgSz w:w="11907" w:h="16839" w:code="9"/>
      <w:pgMar w:top="1170" w:right="990" w:bottom="900" w:left="1170" w:header="720" w:footer="36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4A2E0C" w:rsidRDefault="004A2E0C" w:rsidP="00D05E94">
      <w:r>
        <w:separator/>
      </w:r>
    </w:p>
  </w:endnote>
  <w:endnote w:type="continuationSeparator" w:id="0">
    <w:p w:rsidR="004A2E0C" w:rsidRDefault="004A2E0C" w:rsidP="00D05E9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algun Gothic">
    <w:altName w:val="맑은 고딕"/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Segoe UI">
    <w:panose1 w:val="020B0502040204020203"/>
    <w:charset w:val="00"/>
    <w:family w:val="swiss"/>
    <w:notTrueType/>
    <w:pitch w:val="variable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1692793842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002A8E" w:rsidRDefault="00002A8E">
        <w:pPr>
          <w:pStyle w:val="Footer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0D17F4"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  <w:p w:rsidR="00002A8E" w:rsidRDefault="00002A8E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4A2E0C" w:rsidRDefault="004A2E0C" w:rsidP="00D05E94">
      <w:r>
        <w:separator/>
      </w:r>
    </w:p>
  </w:footnote>
  <w:footnote w:type="continuationSeparator" w:id="0">
    <w:p w:rsidR="004A2E0C" w:rsidRDefault="004A2E0C" w:rsidP="00D05E94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B4B77C8"/>
    <w:multiLevelType w:val="hybridMultilevel"/>
    <w:tmpl w:val="BF2C82B8"/>
    <w:lvl w:ilvl="0" w:tplc="D7E4FE92">
      <w:start w:val="1"/>
      <w:numFmt w:val="decimal"/>
      <w:lvlText w:val="%1.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">
    <w:nsid w:val="0D257636"/>
    <w:multiLevelType w:val="hybridMultilevel"/>
    <w:tmpl w:val="53A07DE2"/>
    <w:lvl w:ilvl="0" w:tplc="61740AEC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0F637AE4"/>
    <w:multiLevelType w:val="hybridMultilevel"/>
    <w:tmpl w:val="C0562856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7DC18D6"/>
    <w:multiLevelType w:val="hybridMultilevel"/>
    <w:tmpl w:val="50C2BBE4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92672C4"/>
    <w:multiLevelType w:val="hybridMultilevel"/>
    <w:tmpl w:val="BA526BD6"/>
    <w:lvl w:ilvl="0" w:tplc="9050D804">
      <w:start w:val="1"/>
      <w:numFmt w:val="lowerLetter"/>
      <w:lvlText w:val="(%1)"/>
      <w:lvlJc w:val="left"/>
      <w:pPr>
        <w:ind w:left="720" w:hanging="360"/>
      </w:pPr>
      <w:rPr>
        <w:rFonts w:hint="default"/>
        <w:color w:val="FF0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03542C4"/>
    <w:multiLevelType w:val="hybridMultilevel"/>
    <w:tmpl w:val="50C2BBE4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08C5355"/>
    <w:multiLevelType w:val="hybridMultilevel"/>
    <w:tmpl w:val="812A8F8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3C7C320F"/>
    <w:multiLevelType w:val="hybridMultilevel"/>
    <w:tmpl w:val="AD924FE6"/>
    <w:lvl w:ilvl="0" w:tplc="01C09E84">
      <w:start w:val="1"/>
      <w:numFmt w:val="decimal"/>
      <w:lvlText w:val="%1."/>
      <w:lvlJc w:val="left"/>
      <w:pPr>
        <w:ind w:left="720" w:hanging="360"/>
      </w:pPr>
      <w:rPr>
        <w:rFonts w:hint="default"/>
        <w:b/>
        <w:color w:val="FF0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3F91696D"/>
    <w:multiLevelType w:val="hybridMultilevel"/>
    <w:tmpl w:val="50C2BBE4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401770F4"/>
    <w:multiLevelType w:val="hybridMultilevel"/>
    <w:tmpl w:val="58ECB358"/>
    <w:lvl w:ilvl="0" w:tplc="E51CF3BA">
      <w:start w:val="1"/>
      <w:numFmt w:val="decimal"/>
      <w:lvlText w:val="%1)"/>
      <w:lvlJc w:val="left"/>
      <w:pPr>
        <w:ind w:left="720" w:hanging="360"/>
      </w:pPr>
      <w:rPr>
        <w:rFonts w:hint="default"/>
        <w:b/>
        <w:color w:val="FF0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4E182962"/>
    <w:multiLevelType w:val="hybridMultilevel"/>
    <w:tmpl w:val="8CC8479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4F1530C1"/>
    <w:multiLevelType w:val="hybridMultilevel"/>
    <w:tmpl w:val="53A07DE2"/>
    <w:lvl w:ilvl="0" w:tplc="61740AEC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>
    <w:nsid w:val="4F7F0BD4"/>
    <w:multiLevelType w:val="hybridMultilevel"/>
    <w:tmpl w:val="B59CB23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54480F4A"/>
    <w:multiLevelType w:val="hybridMultilevel"/>
    <w:tmpl w:val="B292371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74DC5DD5"/>
    <w:multiLevelType w:val="hybridMultilevel"/>
    <w:tmpl w:val="9C3E7EB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74E379EA"/>
    <w:multiLevelType w:val="hybridMultilevel"/>
    <w:tmpl w:val="B59CB23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7B0532CA"/>
    <w:multiLevelType w:val="hybridMultilevel"/>
    <w:tmpl w:val="531A6402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7D3B2321"/>
    <w:multiLevelType w:val="hybridMultilevel"/>
    <w:tmpl w:val="DB9A3942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7EC070CE"/>
    <w:multiLevelType w:val="hybridMultilevel"/>
    <w:tmpl w:val="A4CEFCDE"/>
    <w:lvl w:ilvl="0" w:tplc="59CA308A">
      <w:start w:val="1"/>
      <w:numFmt w:val="lowerLetter"/>
      <w:lvlText w:val="(%1)"/>
      <w:lvlJc w:val="left"/>
      <w:pPr>
        <w:ind w:left="720" w:hanging="360"/>
      </w:pPr>
      <w:rPr>
        <w:rFonts w:hint="default"/>
        <w:b/>
        <w:color w:val="00B05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0"/>
  </w:num>
  <w:num w:numId="2">
    <w:abstractNumId w:val="13"/>
  </w:num>
  <w:num w:numId="3">
    <w:abstractNumId w:val="17"/>
  </w:num>
  <w:num w:numId="4">
    <w:abstractNumId w:val="16"/>
  </w:num>
  <w:num w:numId="5">
    <w:abstractNumId w:val="2"/>
  </w:num>
  <w:num w:numId="6">
    <w:abstractNumId w:val="11"/>
  </w:num>
  <w:num w:numId="7">
    <w:abstractNumId w:val="1"/>
  </w:num>
  <w:num w:numId="8">
    <w:abstractNumId w:val="0"/>
  </w:num>
  <w:num w:numId="9">
    <w:abstractNumId w:val="6"/>
  </w:num>
  <w:num w:numId="10">
    <w:abstractNumId w:val="15"/>
  </w:num>
  <w:num w:numId="11">
    <w:abstractNumId w:val="5"/>
  </w:num>
  <w:num w:numId="12">
    <w:abstractNumId w:val="3"/>
  </w:num>
  <w:num w:numId="13">
    <w:abstractNumId w:val="9"/>
  </w:num>
  <w:num w:numId="14">
    <w:abstractNumId w:val="4"/>
  </w:num>
  <w:num w:numId="15">
    <w:abstractNumId w:val="8"/>
  </w:num>
  <w:num w:numId="16">
    <w:abstractNumId w:val="14"/>
  </w:num>
  <w:num w:numId="17">
    <w:abstractNumId w:val="12"/>
  </w:num>
  <w:num w:numId="18">
    <w:abstractNumId w:val="18"/>
  </w:num>
  <w:num w:numId="19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0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A3F65"/>
    <w:rsid w:val="00002A8E"/>
    <w:rsid w:val="0000343A"/>
    <w:rsid w:val="00024022"/>
    <w:rsid w:val="00032717"/>
    <w:rsid w:val="00047E9D"/>
    <w:rsid w:val="000726D0"/>
    <w:rsid w:val="000B30B7"/>
    <w:rsid w:val="000D17F4"/>
    <w:rsid w:val="00131AC7"/>
    <w:rsid w:val="001453C5"/>
    <w:rsid w:val="00146DE2"/>
    <w:rsid w:val="00160C77"/>
    <w:rsid w:val="00173189"/>
    <w:rsid w:val="001907C4"/>
    <w:rsid w:val="001F028F"/>
    <w:rsid w:val="00236E8A"/>
    <w:rsid w:val="002952E4"/>
    <w:rsid w:val="002A0055"/>
    <w:rsid w:val="002A18A0"/>
    <w:rsid w:val="002A41A6"/>
    <w:rsid w:val="0031531A"/>
    <w:rsid w:val="0036597E"/>
    <w:rsid w:val="00397BEE"/>
    <w:rsid w:val="003D6125"/>
    <w:rsid w:val="004547B1"/>
    <w:rsid w:val="004A2E0C"/>
    <w:rsid w:val="004B3F6C"/>
    <w:rsid w:val="004B5572"/>
    <w:rsid w:val="00554310"/>
    <w:rsid w:val="00563B70"/>
    <w:rsid w:val="005710BF"/>
    <w:rsid w:val="005A6BC5"/>
    <w:rsid w:val="005B0FB1"/>
    <w:rsid w:val="005B484B"/>
    <w:rsid w:val="006154C8"/>
    <w:rsid w:val="006A26EF"/>
    <w:rsid w:val="006A3F65"/>
    <w:rsid w:val="006B695F"/>
    <w:rsid w:val="006C1120"/>
    <w:rsid w:val="006D69D8"/>
    <w:rsid w:val="006E43BB"/>
    <w:rsid w:val="00743859"/>
    <w:rsid w:val="007B647E"/>
    <w:rsid w:val="00864F38"/>
    <w:rsid w:val="00865CBF"/>
    <w:rsid w:val="0088229E"/>
    <w:rsid w:val="0088500C"/>
    <w:rsid w:val="00896C6A"/>
    <w:rsid w:val="008C7D65"/>
    <w:rsid w:val="008F4AA3"/>
    <w:rsid w:val="00925696"/>
    <w:rsid w:val="009444EF"/>
    <w:rsid w:val="00945F14"/>
    <w:rsid w:val="00982E51"/>
    <w:rsid w:val="00992C3B"/>
    <w:rsid w:val="00A21C61"/>
    <w:rsid w:val="00AD1937"/>
    <w:rsid w:val="00AD3AF1"/>
    <w:rsid w:val="00B21E6C"/>
    <w:rsid w:val="00B42744"/>
    <w:rsid w:val="00B42A93"/>
    <w:rsid w:val="00B44F62"/>
    <w:rsid w:val="00B63E4C"/>
    <w:rsid w:val="00B66431"/>
    <w:rsid w:val="00B827B6"/>
    <w:rsid w:val="00BA35A9"/>
    <w:rsid w:val="00BD1E7A"/>
    <w:rsid w:val="00BF40E7"/>
    <w:rsid w:val="00BF5880"/>
    <w:rsid w:val="00C0750B"/>
    <w:rsid w:val="00C35305"/>
    <w:rsid w:val="00C42B1D"/>
    <w:rsid w:val="00C77499"/>
    <w:rsid w:val="00C84CFB"/>
    <w:rsid w:val="00D05E94"/>
    <w:rsid w:val="00D12A28"/>
    <w:rsid w:val="00D159FC"/>
    <w:rsid w:val="00D928BA"/>
    <w:rsid w:val="00D94DD0"/>
    <w:rsid w:val="00DC0BBC"/>
    <w:rsid w:val="00DD7DAA"/>
    <w:rsid w:val="00DE72D4"/>
    <w:rsid w:val="00E2596A"/>
    <w:rsid w:val="00E310B4"/>
    <w:rsid w:val="00E34900"/>
    <w:rsid w:val="00E62971"/>
    <w:rsid w:val="00E62BD5"/>
    <w:rsid w:val="00E9388F"/>
    <w:rsid w:val="00EA2837"/>
    <w:rsid w:val="00EA2F9B"/>
    <w:rsid w:val="00EF21E6"/>
    <w:rsid w:val="00F74975"/>
    <w:rsid w:val="00FA1E89"/>
    <w:rsid w:val="00FA75BD"/>
    <w:rsid w:val="00FD2EB1"/>
    <w:rsid w:val="00FE2C0B"/>
    <w:rsid w:val="00FF5D9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ko-K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CC25DE78-6928-471F-B7DB-090B2F83ADE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en-US" w:eastAsia="ko-KR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E9388F"/>
    <w:pPr>
      <w:spacing w:after="0" w:line="240" w:lineRule="auto"/>
    </w:pPr>
    <w:rPr>
      <w:rFonts w:ascii="Times New Roman" w:hAnsi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A3F65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2A0055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92C3B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92C3B"/>
    <w:rPr>
      <w:rFonts w:ascii="Segoe UI" w:hAnsi="Segoe UI" w:cs="Segoe UI"/>
      <w:sz w:val="18"/>
      <w:szCs w:val="18"/>
    </w:rPr>
  </w:style>
  <w:style w:type="paragraph" w:styleId="Header">
    <w:name w:val="header"/>
    <w:basedOn w:val="Normal"/>
    <w:link w:val="HeaderChar"/>
    <w:uiPriority w:val="99"/>
    <w:unhideWhenUsed/>
    <w:rsid w:val="00D05E94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D05E94"/>
    <w:rPr>
      <w:rFonts w:ascii="Times New Roman" w:hAnsi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D05E94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D05E94"/>
    <w:rPr>
      <w:rFonts w:ascii="Times New Roman" w:hAnsi="Times New Roman"/>
      <w:sz w:val="24"/>
    </w:rPr>
  </w:style>
  <w:style w:type="character" w:customStyle="1" w:styleId="MTEquationSection">
    <w:name w:val="MTEquationSection"/>
    <w:basedOn w:val="DefaultParagraphFont"/>
    <w:rsid w:val="006A26EF"/>
    <w:rPr>
      <w:b/>
      <w:vanish/>
      <w:color w:val="FF0000"/>
    </w:rPr>
  </w:style>
  <w:style w:type="paragraph" w:customStyle="1" w:styleId="MTDisplayEquation">
    <w:name w:val="MTDisplayEquation"/>
    <w:basedOn w:val="Normal"/>
    <w:next w:val="Normal"/>
    <w:link w:val="MTDisplayEquationChar"/>
    <w:rsid w:val="006A26EF"/>
    <w:pPr>
      <w:tabs>
        <w:tab w:val="center" w:pos="4880"/>
        <w:tab w:val="right" w:pos="9740"/>
      </w:tabs>
      <w:jc w:val="center"/>
    </w:pPr>
  </w:style>
  <w:style w:type="character" w:customStyle="1" w:styleId="MTDisplayEquationChar">
    <w:name w:val="MTDisplayEquation Char"/>
    <w:basedOn w:val="DefaultParagraphFont"/>
    <w:link w:val="MTDisplayEquation"/>
    <w:rsid w:val="006A26EF"/>
    <w:rPr>
      <w:rFonts w:ascii="Times New Roman" w:hAnsi="Times New Roman"/>
      <w:sz w:val="24"/>
    </w:rPr>
  </w:style>
  <w:style w:type="table" w:styleId="TableGrid">
    <w:name w:val="Table Grid"/>
    <w:basedOn w:val="TableNormal"/>
    <w:uiPriority w:val="39"/>
    <w:rsid w:val="0031531A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8732691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oleObject" Target="embeddings/oleObject64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1.wmf"/><Relationship Id="rId84" Type="http://schemas.openxmlformats.org/officeDocument/2006/relationships/oleObject" Target="embeddings/oleObject40.bin"/><Relationship Id="rId89" Type="http://schemas.openxmlformats.org/officeDocument/2006/relationships/oleObject" Target="embeddings/oleObject45.bin"/><Relationship Id="rId112" Type="http://schemas.openxmlformats.org/officeDocument/2006/relationships/image" Target="media/image44.wmf"/><Relationship Id="rId16" Type="http://schemas.openxmlformats.org/officeDocument/2006/relationships/image" Target="media/image5.wmf"/><Relationship Id="rId107" Type="http://schemas.openxmlformats.org/officeDocument/2006/relationships/oleObject" Target="embeddings/oleObject59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39.wmf"/><Relationship Id="rId5" Type="http://schemas.openxmlformats.org/officeDocument/2006/relationships/webSettings" Target="webSettings.xml"/><Relationship Id="rId61" Type="http://schemas.openxmlformats.org/officeDocument/2006/relationships/oleObject" Target="embeddings/oleObject27.bin"/><Relationship Id="rId82" Type="http://schemas.openxmlformats.org/officeDocument/2006/relationships/oleObject" Target="embeddings/oleObject39.bin"/><Relationship Id="rId90" Type="http://schemas.openxmlformats.org/officeDocument/2006/relationships/oleObject" Target="embeddings/oleObject46.bin"/><Relationship Id="rId95" Type="http://schemas.openxmlformats.org/officeDocument/2006/relationships/oleObject" Target="embeddings/oleObject50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77" Type="http://schemas.openxmlformats.org/officeDocument/2006/relationships/oleObject" Target="embeddings/oleObject35.bin"/><Relationship Id="rId100" Type="http://schemas.openxmlformats.org/officeDocument/2006/relationships/oleObject" Target="embeddings/oleObject55.bin"/><Relationship Id="rId105" Type="http://schemas.openxmlformats.org/officeDocument/2006/relationships/oleObject" Target="embeddings/oleObject58.bin"/><Relationship Id="rId113" Type="http://schemas.openxmlformats.org/officeDocument/2006/relationships/oleObject" Target="embeddings/oleObject62.bin"/><Relationship Id="rId118" Type="http://schemas.openxmlformats.org/officeDocument/2006/relationships/image" Target="media/image47.wmf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80" Type="http://schemas.openxmlformats.org/officeDocument/2006/relationships/oleObject" Target="embeddings/oleObject37.bin"/><Relationship Id="rId85" Type="http://schemas.openxmlformats.org/officeDocument/2006/relationships/oleObject" Target="embeddings/oleObject41.bin"/><Relationship Id="rId93" Type="http://schemas.openxmlformats.org/officeDocument/2006/relationships/oleObject" Target="embeddings/oleObject48.bin"/><Relationship Id="rId98" Type="http://schemas.openxmlformats.org/officeDocument/2006/relationships/oleObject" Target="embeddings/oleObject53.bin"/><Relationship Id="rId121" Type="http://schemas.openxmlformats.org/officeDocument/2006/relationships/fontTable" Target="fontTable.xml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103" Type="http://schemas.openxmlformats.org/officeDocument/2006/relationships/oleObject" Target="embeddings/oleObject57.bin"/><Relationship Id="rId108" Type="http://schemas.openxmlformats.org/officeDocument/2006/relationships/image" Target="media/image42.wmf"/><Relationship Id="rId116" Type="http://schemas.openxmlformats.org/officeDocument/2006/relationships/image" Target="media/image46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83" Type="http://schemas.openxmlformats.org/officeDocument/2006/relationships/image" Target="media/image37.wmf"/><Relationship Id="rId88" Type="http://schemas.openxmlformats.org/officeDocument/2006/relationships/oleObject" Target="embeddings/oleObject44.bin"/><Relationship Id="rId91" Type="http://schemas.openxmlformats.org/officeDocument/2006/relationships/oleObject" Target="embeddings/oleObject47.bin"/><Relationship Id="rId96" Type="http://schemas.openxmlformats.org/officeDocument/2006/relationships/oleObject" Target="embeddings/oleObject51.bin"/><Relationship Id="rId111" Type="http://schemas.openxmlformats.org/officeDocument/2006/relationships/oleObject" Target="embeddings/oleObject61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6" Type="http://schemas.openxmlformats.org/officeDocument/2006/relationships/image" Target="media/image41.wmf"/><Relationship Id="rId114" Type="http://schemas.openxmlformats.org/officeDocument/2006/relationships/image" Target="media/image45.wmf"/><Relationship Id="rId119" Type="http://schemas.openxmlformats.org/officeDocument/2006/relationships/oleObject" Target="embeddings/oleObject65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81" Type="http://schemas.openxmlformats.org/officeDocument/2006/relationships/oleObject" Target="embeddings/oleObject38.bin"/><Relationship Id="rId86" Type="http://schemas.openxmlformats.org/officeDocument/2006/relationships/oleObject" Target="embeddings/oleObject42.bin"/><Relationship Id="rId94" Type="http://schemas.openxmlformats.org/officeDocument/2006/relationships/oleObject" Target="embeddings/oleObject49.bin"/><Relationship Id="rId99" Type="http://schemas.openxmlformats.org/officeDocument/2006/relationships/oleObject" Target="embeddings/oleObject54.bin"/><Relationship Id="rId101" Type="http://schemas.openxmlformats.org/officeDocument/2006/relationships/oleObject" Target="embeddings/oleObject56.bin"/><Relationship Id="rId122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60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52.bin"/><Relationship Id="rId104" Type="http://schemas.openxmlformats.org/officeDocument/2006/relationships/image" Target="media/image40.wmf"/><Relationship Id="rId120" Type="http://schemas.openxmlformats.org/officeDocument/2006/relationships/footer" Target="footer1.xml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38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3.bin"/><Relationship Id="rId110" Type="http://schemas.openxmlformats.org/officeDocument/2006/relationships/image" Target="media/image43.wmf"/><Relationship Id="rId115" Type="http://schemas.openxmlformats.org/officeDocument/2006/relationships/oleObject" Target="embeddings/oleObject6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0972614-CBDE-4DFA-B6B6-0DDDFB7F36A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34</TotalTime>
  <Pages>3</Pages>
  <Words>523</Words>
  <Characters>2982</Characters>
  <Application>Microsoft Office Word</Application>
  <DocSecurity>0</DocSecurity>
  <Lines>24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49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am Hung</dc:creator>
  <cp:keywords/>
  <dc:description/>
  <cp:lastModifiedBy>Duc Khanh Hoang</cp:lastModifiedBy>
  <cp:revision>23</cp:revision>
  <cp:lastPrinted>2013-10-22T14:26:00Z</cp:lastPrinted>
  <dcterms:created xsi:type="dcterms:W3CDTF">2014-03-25T08:49:00Z</dcterms:created>
  <dcterms:modified xsi:type="dcterms:W3CDTF">2015-10-03T06:0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  <property fmtid="{D5CDD505-2E9C-101B-9397-08002B2CF9AE}" pid="4" name="MTEquationSection">
    <vt:lpwstr>1</vt:lpwstr>
  </property>
</Properties>
</file>